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A95D66" w14:textId="0C858B10" w:rsidR="00CC0279" w:rsidRPr="00E7448C" w:rsidRDefault="00CC0279" w:rsidP="00CC0279">
      <w:pPr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Test 1:</w:t>
      </w:r>
      <w:r w:rsidR="002953EC" w:rsidRPr="00863E20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object w:dxaOrig="100" w:dyaOrig="120" w14:anchorId="0632A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2pt;height:7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36840318" r:id="rId8"/>
        </w:object>
      </w:r>
      <w:r w:rsidR="00F30A1A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 </w:t>
      </w:r>
      <w:sdt>
        <w:sdtPr>
          <w:rPr>
            <w:rFonts w:ascii="Cambria Math" w:eastAsia="Times New Roman" w:hAnsi="Cambria Math" w:cs="Times New Roman"/>
            <w:b/>
            <w:bCs/>
            <w:i/>
            <w:color w:val="000000" w:themeColor="text1"/>
          </w:rPr>
          <w:id w:val="-1753044954"/>
          <w:placeholder>
            <w:docPart w:val="DefaultPlaceholder_20250781"/>
          </w:placeholder>
          <w:temporary/>
          <w:showingPlcHdr/>
          <w:equation/>
        </w:sdtPr>
        <w:sdtEndPr/>
        <w:sdtContent>
          <m:oMath>
            <m:r>
              <m:rPr>
                <m:sty m:val="p"/>
              </m:rPr>
              <w:rPr>
                <w:rStyle w:val="PlaceholderText"/>
                <w:rFonts w:ascii="Cambria Math" w:hAnsi="Cambria Math" w:cs="Times New Roman"/>
                <w:color w:val="000000" w:themeColor="text1"/>
              </w:rPr>
              <m:t>Type equation here.</m:t>
            </m:r>
          </m:oMath>
        </w:sdtContent>
      </w:sdt>
    </w:p>
    <w:p w14:paraId="4888E42D" w14:textId="77777777" w:rsidR="00CC0279" w:rsidRPr="00E7448C" w:rsidRDefault="00CC0279" w:rsidP="00CC0279">
      <w:pPr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707F31FE" w14:textId="77777777" w:rsidR="00E36C13" w:rsidRPr="00E7448C" w:rsidRDefault="00E36C13" w:rsidP="00E36C13">
      <w:pPr>
        <w:pStyle w:val="NormalWeb"/>
        <w:spacing w:before="0" w:beforeAutospacing="0" w:after="120" w:afterAutospacing="0"/>
        <w:rPr>
          <w:b/>
          <w:bCs/>
          <w:color w:val="000000" w:themeColor="text1"/>
        </w:rPr>
      </w:pPr>
      <w:r w:rsidRPr="00E7448C">
        <w:rPr>
          <w:rStyle w:val="answernumber"/>
          <w:rFonts w:eastAsia="Times New Roman"/>
          <w:color w:val="000000" w:themeColor="text1"/>
        </w:rPr>
        <w:t xml:space="preserve">2. </w:t>
      </w:r>
      <w:r w:rsidRPr="00E7448C">
        <w:rPr>
          <w:b/>
          <w:bCs/>
          <w:color w:val="000000" w:themeColor="text1"/>
        </w:rPr>
        <w:t>Given two propositions:</w:t>
      </w:r>
    </w:p>
    <w:p w14:paraId="5AADC1C0" w14:textId="77777777" w:rsidR="00E36C13" w:rsidRPr="00E7448C" w:rsidRDefault="00E36C13" w:rsidP="00E36C13">
      <w:pPr>
        <w:pStyle w:val="NormalWeb"/>
        <w:spacing w:before="0" w:beforeAutospacing="0" w:after="120" w:afterAutospacing="0"/>
        <w:jc w:val="center"/>
        <w:rPr>
          <w:b/>
          <w:bCs/>
          <w:color w:val="000000" w:themeColor="text1"/>
        </w:rPr>
      </w:pPr>
      <w:r w:rsidRPr="00E7448C">
        <w:rPr>
          <w:rStyle w:val="Emphasis"/>
          <w:b/>
          <w:bCs/>
          <w:color w:val="000000" w:themeColor="text1"/>
        </w:rPr>
        <w:t>p</w:t>
      </w:r>
      <w:r w:rsidRPr="00E7448C">
        <w:rPr>
          <w:b/>
          <w:bCs/>
          <w:color w:val="000000" w:themeColor="text1"/>
        </w:rPr>
        <w:t> = "I went to Paris."</w:t>
      </w:r>
    </w:p>
    <w:p w14:paraId="56EED2EB" w14:textId="77777777" w:rsidR="00E36C13" w:rsidRPr="00E7448C" w:rsidRDefault="00E36C13" w:rsidP="00E36C13">
      <w:pPr>
        <w:pStyle w:val="NormalWeb"/>
        <w:spacing w:before="0" w:beforeAutospacing="0" w:after="120" w:afterAutospacing="0"/>
        <w:jc w:val="center"/>
        <w:rPr>
          <w:b/>
          <w:bCs/>
          <w:color w:val="000000" w:themeColor="text1"/>
        </w:rPr>
      </w:pPr>
      <w:r w:rsidRPr="00E7448C">
        <w:rPr>
          <w:rStyle w:val="Emphasis"/>
          <w:b/>
          <w:bCs/>
          <w:color w:val="000000" w:themeColor="text1"/>
        </w:rPr>
        <w:t>q</w:t>
      </w:r>
      <w:r w:rsidRPr="00E7448C">
        <w:rPr>
          <w:b/>
          <w:bCs/>
          <w:color w:val="000000" w:themeColor="text1"/>
        </w:rPr>
        <w:t> = "I visit Eiffel Tower"</w:t>
      </w:r>
    </w:p>
    <w:p w14:paraId="231E57FE" w14:textId="77777777" w:rsidR="00E36C13" w:rsidRPr="00E7448C" w:rsidRDefault="00E36C13" w:rsidP="00CC0279">
      <w:pPr>
        <w:pStyle w:val="NormalWeb"/>
        <w:spacing w:before="0" w:beforeAutospacing="0" w:after="120" w:afterAutospacing="0"/>
        <w:outlineLvl w:val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Which sentence on the left corresponds to the expression on the right?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118"/>
        <w:gridCol w:w="4242"/>
      </w:tblGrid>
      <w:tr w:rsidR="00E7448C" w:rsidRPr="00E7448C" w14:paraId="64B7BAEF" w14:textId="77777777" w:rsidTr="00DC728A">
        <w:tc>
          <w:tcPr>
            <w:tcW w:w="5118" w:type="dxa"/>
            <w:vAlign w:val="center"/>
            <w:hideMark/>
          </w:tcPr>
          <w:p w14:paraId="5E225DD9" w14:textId="77777777" w:rsidR="00E36C13" w:rsidRPr="00E7448C" w:rsidRDefault="00E36C13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b/>
                <w:color w:val="000000" w:themeColor="text1"/>
              </w:rPr>
              <w:t>I visit Eiffel Tower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Pr="00975E6E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only if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I go to Paris.</w:t>
            </w:r>
          </w:p>
        </w:tc>
        <w:tc>
          <w:tcPr>
            <w:tcW w:w="4242" w:type="dxa"/>
            <w:vAlign w:val="center"/>
            <w:hideMark/>
          </w:tcPr>
          <w:p w14:paraId="67773EF9" w14:textId="505C1DB3" w:rsidR="00E36C13" w:rsidRPr="00E7448C" w:rsidRDefault="00E36C13" w:rsidP="009009F8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="00E849B4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p → q</w:t>
            </w:r>
            <w:r w:rsidR="00E849B4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="009009F8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p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</w:rPr>
                <m:t>∧</m:t>
              </m:r>
            </m:oMath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¬q</w:t>
            </w:r>
            <w:r w:rsidR="00E849B4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p → ¬q</w:t>
            </w:r>
          </w:p>
        </w:tc>
      </w:tr>
      <w:tr w:rsidR="00E7448C" w:rsidRPr="00E7448C" w14:paraId="027789F5" w14:textId="77777777" w:rsidTr="00DC728A">
        <w:tc>
          <w:tcPr>
            <w:tcW w:w="5118" w:type="dxa"/>
            <w:vAlign w:val="center"/>
            <w:hideMark/>
          </w:tcPr>
          <w:p w14:paraId="778B52EA" w14:textId="77777777" w:rsidR="00E36C13" w:rsidRPr="00E7448C" w:rsidRDefault="00E36C13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I cannot visit Eiffel Tower </w:t>
            </w:r>
            <w:r w:rsidRPr="00975E6E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if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I do not go to Paris.</w:t>
            </w:r>
          </w:p>
        </w:tc>
        <w:tc>
          <w:tcPr>
            <w:tcW w:w="4242" w:type="dxa"/>
            <w:vAlign w:val="center"/>
            <w:hideMark/>
          </w:tcPr>
          <w:p w14:paraId="36F8D105" w14:textId="1B36A0AD" w:rsidR="00E36C13" w:rsidRPr="00E7448C" w:rsidRDefault="00E849B4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→ 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p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</w:rPr>
                <m:t>∧</m:t>
              </m:r>
            </m:oMath>
            <w:r w:rsidR="009009F8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="00E36C13"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¬p → ¬q</w:t>
            </w:r>
          </w:p>
        </w:tc>
      </w:tr>
      <w:tr w:rsidR="00E7448C" w:rsidRPr="00E7448C" w14:paraId="314BFCCF" w14:textId="77777777" w:rsidTr="00DC728A">
        <w:tc>
          <w:tcPr>
            <w:tcW w:w="5118" w:type="dxa"/>
            <w:vAlign w:val="center"/>
            <w:hideMark/>
          </w:tcPr>
          <w:p w14:paraId="3EF42703" w14:textId="77777777" w:rsidR="00E36C13" w:rsidRPr="00E7448C" w:rsidRDefault="00E36C13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975E6E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Whenever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I go to Paris, I visit Eiffel Tower.</w:t>
            </w:r>
          </w:p>
        </w:tc>
        <w:tc>
          <w:tcPr>
            <w:tcW w:w="4242" w:type="dxa"/>
            <w:vAlign w:val="center"/>
            <w:hideMark/>
          </w:tcPr>
          <w:p w14:paraId="378981F9" w14:textId="2302F6F8" w:rsidR="00E36C13" w:rsidRPr="00E7448C" w:rsidRDefault="00E849B4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="00A42FA2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or </w:t>
            </w:r>
            <w:r w:rsidR="00E36C13"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p → 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or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p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</w:rPr>
                <m:t>∧</m:t>
              </m:r>
            </m:oMath>
            <w:r w:rsidR="009009F8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¬q</w:t>
            </w:r>
            <w:r w:rsidR="001204DC" w:rsidRPr="00E7448C">
              <w:rPr>
                <w:rFonts w:ascii="Times New Roman" w:eastAsia="Times New Roman" w:hAnsi="Times New Roman" w:cs="Times New Roman"/>
                <w:color w:val="000000" w:themeColor="text1"/>
                <w:lang w:val="vi-VN"/>
              </w:rPr>
              <w:t xml:space="preserve"> 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or </w:t>
            </w:r>
            <w:r w:rsidR="00E36C13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p → ¬q</w:t>
            </w:r>
          </w:p>
        </w:tc>
      </w:tr>
      <w:tr w:rsidR="009009F8" w:rsidRPr="00E7448C" w14:paraId="7844E3B2" w14:textId="77777777" w:rsidTr="00DC728A">
        <w:tc>
          <w:tcPr>
            <w:tcW w:w="5118" w:type="dxa"/>
            <w:vAlign w:val="center"/>
            <w:hideMark/>
          </w:tcPr>
          <w:p w14:paraId="4B2E5263" w14:textId="77777777" w:rsidR="00A42FA2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I went to Paris, </w:t>
            </w:r>
            <w:r w:rsidRPr="00975E6E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but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I did not visit Eiffel Tower.</w:t>
            </w:r>
          </w:p>
        </w:tc>
        <w:tc>
          <w:tcPr>
            <w:tcW w:w="4242" w:type="dxa"/>
            <w:vAlign w:val="center"/>
            <w:hideMark/>
          </w:tcPr>
          <w:p w14:paraId="4B1B7ADA" w14:textId="43C93ABF" w:rsidR="00A42FA2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q → p or p → q or </w:t>
            </w:r>
            <w:r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 xml:space="preserve">p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highlight w:val="yellow"/>
                </w:rPr>
                <m:t>∧</m:t>
              </m:r>
            </m:oMath>
            <w:r w:rsidR="009009F8"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 xml:space="preserve"> </w:t>
            </w:r>
            <w:r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 xml:space="preserve"> ¬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</w:t>
            </w:r>
            <w:r w:rsidR="001204DC" w:rsidRPr="00E7448C">
              <w:rPr>
                <w:rFonts w:ascii="Times New Roman" w:eastAsia="Times New Roman" w:hAnsi="Times New Roman" w:cs="Times New Roman"/>
                <w:color w:val="000000" w:themeColor="text1"/>
                <w:lang w:val="vi-VN"/>
              </w:rPr>
              <w:t xml:space="preserve"> 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or ¬p → ¬q</w:t>
            </w:r>
          </w:p>
        </w:tc>
      </w:tr>
    </w:tbl>
    <w:p w14:paraId="05E01017" w14:textId="77777777" w:rsidR="00E36C13" w:rsidRPr="00E7448C" w:rsidRDefault="00E36C13" w:rsidP="00E36C13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7FD5EF89" w14:textId="77777777" w:rsidR="00E36C13" w:rsidRPr="00E7448C" w:rsidRDefault="00E36C13" w:rsidP="00E36C13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4D5348EA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 </w:t>
      </w:r>
      <w:r w:rsidRPr="00E7448C">
        <w:rPr>
          <w:rStyle w:val="Emphasis"/>
          <w:rFonts w:ascii="Times New Roman" w:eastAsia="Times New Roman" w:hAnsi="Times New Roman" w:cs="Times New Roman"/>
          <w:b/>
          <w:bCs/>
          <w:color w:val="000000" w:themeColor="text1"/>
        </w:rPr>
        <w:t>p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, </w:t>
      </w:r>
      <w:r w:rsidRPr="00E7448C">
        <w:rPr>
          <w:rStyle w:val="Emphasis"/>
          <w:rFonts w:ascii="Times New Roman" w:eastAsia="Times New Roman" w:hAnsi="Times New Roman" w:cs="Times New Roman"/>
          <w:b/>
          <w:bCs/>
          <w:color w:val="000000" w:themeColor="text1"/>
        </w:rPr>
        <w:t>q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 be two propositions. Which propositions are logically equivalent to</w:t>
      </w:r>
      <w:bookmarkStart w:id="0" w:name="action_link5e14934d4d70623"/>
      <w:r w:rsidRPr="00E7448C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0EDD1C66" wp14:editId="53973531">
            <wp:extent cx="534670" cy="140970"/>
            <wp:effectExtent l="0" t="0" r="0" b="11430"/>
            <wp:docPr id="10" name="Picture 10" descr="\to q">
              <a:hlinkClick xmlns:a="http://schemas.openxmlformats.org/drawingml/2006/main" r:id="rId9" invalidUrl="https://cmshn.fpt.edu.vn/filter/tex/displaytex.php?texexp=p\to q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\to q">
                      <a:hlinkClick r:id="rId9" invalidUrl="https://cmshn.fpt.edu.vn/filter/tex/displaytex.php?texexp=p\to q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?</w:t>
      </w:r>
    </w:p>
    <w:p w14:paraId="46BFFB57" w14:textId="77777777" w:rsidR="00995846" w:rsidRPr="00E7448C" w:rsidRDefault="00995846" w:rsidP="00995846">
      <w:pPr>
        <w:pStyle w:val="ListParagraph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16"/>
        <w:gridCol w:w="1964"/>
      </w:tblGrid>
      <w:tr w:rsidR="00E7448C" w:rsidRPr="00E7448C" w14:paraId="60D0DD60" w14:textId="77777777" w:rsidTr="000C0FDC">
        <w:tc>
          <w:tcPr>
            <w:tcW w:w="0" w:type="auto"/>
            <w:vAlign w:val="center"/>
            <w:hideMark/>
          </w:tcPr>
          <w:p w14:paraId="0F211373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1" w:name="action_link5e14934d4d70624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4D195BBC" wp14:editId="60E129F7">
                  <wp:extent cx="534670" cy="168910"/>
                  <wp:effectExtent l="0" t="0" r="0" b="8890"/>
                  <wp:docPr id="9" name="Picture 9" descr="neg p\vee q">
                    <a:hlinkClick xmlns:a="http://schemas.openxmlformats.org/drawingml/2006/main" r:id="rId11" invalidUrl="https://cmshn.fpt.edu.vn/filter/tex/displaytex.php?texexp=\neg p\vee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neg p\vee q">
                            <a:hlinkClick r:id="rId11" invalidUrl="https://cmshn.fpt.edu.vn/filter/tex/displaytex.php?texexp=\neg p\vee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670" cy="16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"/>
          </w:p>
        </w:tc>
        <w:tc>
          <w:tcPr>
            <w:tcW w:w="0" w:type="auto"/>
            <w:vAlign w:val="center"/>
            <w:hideMark/>
          </w:tcPr>
          <w:p w14:paraId="02F3DF79" w14:textId="237B9960" w:rsidR="000C0FDC" w:rsidRPr="00E7448C" w:rsidRDefault="00A42FA2" w:rsidP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     </w:t>
            </w:r>
            <w:r w:rsidR="000C0FDC" w:rsidRPr="001766B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Yes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/ </w:t>
            </w:r>
            <w:r w:rsidR="000C0FDC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</w:p>
        </w:tc>
      </w:tr>
      <w:tr w:rsidR="00E7448C" w:rsidRPr="00E7448C" w14:paraId="57F45372" w14:textId="77777777" w:rsidTr="000C0FDC">
        <w:tc>
          <w:tcPr>
            <w:tcW w:w="0" w:type="auto"/>
            <w:vAlign w:val="center"/>
            <w:hideMark/>
          </w:tcPr>
          <w:p w14:paraId="47C9A376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2" w:name="action_link5e14934d4d70625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3913CD6F" wp14:editId="47BCF9F5">
                  <wp:extent cx="689610" cy="168910"/>
                  <wp:effectExtent l="0" t="0" r="0" b="8890"/>
                  <wp:docPr id="8" name="Picture 8" descr="neg p\vee \neg q">
                    <a:hlinkClick xmlns:a="http://schemas.openxmlformats.org/drawingml/2006/main" r:id="rId13" invalidUrl="https://cmshn.fpt.edu.vn/filter/tex/displaytex.php?texexp=\neg p\vee \neg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neg p\vee \neg q">
                            <a:hlinkClick r:id="rId13" invalidUrl="https://cmshn.fpt.edu.vn/filter/tex/displaytex.php?texexp=\neg p\vee \neg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9610" cy="16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"/>
          </w:p>
        </w:tc>
        <w:tc>
          <w:tcPr>
            <w:tcW w:w="0" w:type="auto"/>
            <w:vAlign w:val="center"/>
            <w:hideMark/>
          </w:tcPr>
          <w:p w14:paraId="1D90D2D1" w14:textId="73FBC3D0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     Yes/ </w:t>
            </w:r>
            <w:r w:rsidRPr="004C5BB9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</w:p>
        </w:tc>
      </w:tr>
      <w:tr w:rsidR="00E7448C" w:rsidRPr="00E7448C" w14:paraId="63F92B8F" w14:textId="77777777" w:rsidTr="000C0FDC">
        <w:tc>
          <w:tcPr>
            <w:tcW w:w="0" w:type="auto"/>
            <w:vAlign w:val="center"/>
            <w:hideMark/>
          </w:tcPr>
          <w:p w14:paraId="53322D1B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" w:name="action_link5e14934d4d70626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37CE15A7" wp14:editId="782185DA">
                  <wp:extent cx="379730" cy="168910"/>
                  <wp:effectExtent l="0" t="0" r="1270" b="8890"/>
                  <wp:docPr id="7" name="Picture 7" descr="\vee q">
                    <a:hlinkClick xmlns:a="http://schemas.openxmlformats.org/drawingml/2006/main" r:id="rId15" invalidUrl="https://cmshn.fpt.edu.vn/filter/tex/displaytex.php?texexp=p\vee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\vee q">
                            <a:hlinkClick r:id="rId15" invalidUrl="https://cmshn.fpt.edu.vn/filter/tex/displaytex.php?texexp=p\vee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730" cy="16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"/>
          </w:p>
        </w:tc>
        <w:tc>
          <w:tcPr>
            <w:tcW w:w="0" w:type="auto"/>
            <w:vAlign w:val="center"/>
            <w:hideMark/>
          </w:tcPr>
          <w:p w14:paraId="46F945D7" w14:textId="7204CFEF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     Yes/ </w:t>
            </w:r>
            <w:r w:rsidRPr="004C5BB9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</w:p>
        </w:tc>
      </w:tr>
      <w:tr w:rsidR="00E7448C" w:rsidRPr="00E7448C" w14:paraId="0E1601A6" w14:textId="77777777" w:rsidTr="000C0FDC">
        <w:tc>
          <w:tcPr>
            <w:tcW w:w="0" w:type="auto"/>
            <w:vAlign w:val="center"/>
            <w:hideMark/>
          </w:tcPr>
          <w:p w14:paraId="690900B6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4" w:name="action_link5e14934d4d70627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3918E266" wp14:editId="0AB2339B">
                  <wp:extent cx="534670" cy="168910"/>
                  <wp:effectExtent l="0" t="0" r="0" b="8890"/>
                  <wp:docPr id="6" name="Picture 6" descr="neg p\wedge q">
                    <a:hlinkClick xmlns:a="http://schemas.openxmlformats.org/drawingml/2006/main" r:id="rId17" invalidUrl="https://cmshn.fpt.edu.vn/filter/tex/displaytex.php?texexp=\neg p\wedge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neg p\wedge q">
                            <a:hlinkClick r:id="rId17" invalidUrl="https://cmshn.fpt.edu.vn/filter/tex/displaytex.php?texexp=\neg p\wedge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670" cy="16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4"/>
          </w:p>
        </w:tc>
        <w:tc>
          <w:tcPr>
            <w:tcW w:w="0" w:type="auto"/>
            <w:vAlign w:val="center"/>
            <w:hideMark/>
          </w:tcPr>
          <w:p w14:paraId="196D3850" w14:textId="3DCB3954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     Yes/ </w:t>
            </w:r>
            <w:r w:rsidRPr="004C5BB9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</w:p>
        </w:tc>
      </w:tr>
      <w:tr w:rsidR="00995846" w:rsidRPr="00E7448C" w14:paraId="78C20829" w14:textId="77777777" w:rsidTr="000C0FDC">
        <w:tc>
          <w:tcPr>
            <w:tcW w:w="0" w:type="auto"/>
            <w:vAlign w:val="center"/>
          </w:tcPr>
          <w:p w14:paraId="2B882E1B" w14:textId="77777777" w:rsidR="00995846" w:rsidRPr="00E7448C" w:rsidRDefault="00995846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14:paraId="225D84F2" w14:textId="77777777" w:rsidR="00995846" w:rsidRPr="00E7448C" w:rsidRDefault="00995846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5" w:name="_GoBack"/>
            <w:bookmarkEnd w:id="5"/>
          </w:p>
        </w:tc>
      </w:tr>
    </w:tbl>
    <w:p w14:paraId="7D49F3B3" w14:textId="77777777" w:rsidR="000C0FDC" w:rsidRPr="009167FC" w:rsidRDefault="000C0FDC" w:rsidP="000C0FDC">
      <w:pPr>
        <w:rPr>
          <w:rFonts w:ascii="Times New Roman" w:eastAsia="Times New Roman" w:hAnsi="Times New Roman" w:cs="Times New Roman"/>
          <w:bCs/>
          <w:color w:val="000000" w:themeColor="text1"/>
        </w:rPr>
      </w:pPr>
    </w:p>
    <w:p w14:paraId="19171549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Which propositions are contradiction?</w:t>
      </w:r>
    </w:p>
    <w:p w14:paraId="448073A2" w14:textId="77777777" w:rsidR="00A42FA2" w:rsidRPr="00E7448C" w:rsidRDefault="00A42FA2" w:rsidP="00A42FA2">
      <w:pPr>
        <w:pStyle w:val="ListParagraph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tbl>
      <w:tblPr>
        <w:tblW w:w="5681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44"/>
        <w:gridCol w:w="1837"/>
      </w:tblGrid>
      <w:tr w:rsidR="00E7448C" w:rsidRPr="00E7448C" w14:paraId="57599342" w14:textId="77777777" w:rsidTr="009F7E68">
        <w:trPr>
          <w:trHeight w:val="355"/>
        </w:trPr>
        <w:tc>
          <w:tcPr>
            <w:tcW w:w="0" w:type="auto"/>
            <w:vAlign w:val="center"/>
            <w:hideMark/>
          </w:tcPr>
          <w:p w14:paraId="259863B8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6" w:name="action_link5e149373b000e23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6D883C6B" wp14:editId="1E82BDB3">
                  <wp:extent cx="2208530" cy="224790"/>
                  <wp:effectExtent l="0" t="0" r="1270" b="3810"/>
                  <wp:docPr id="13" name="Picture 13" descr="p\to q)\wedge(q\to p)\wedge(p\oplus q)">
                    <a:hlinkClick xmlns:a="http://schemas.openxmlformats.org/drawingml/2006/main" r:id="rId19" invalidUrl="https://cmshn.fpt.edu.vn/filter/tex/displaytex.php?texexp=(p\to q)\wedge(q\to p)\wedge(p\oplus q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p\to q)\wedge(q\to p)\wedge(p\oplus q)">
                            <a:hlinkClick r:id="rId19" invalidUrl="https://cmshn.fpt.edu.vn/filter/tex/displaytex.php?texexp=(p\to q)\wedge(q\to p)\wedge(p\oplus q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53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6"/>
          </w:p>
        </w:tc>
        <w:tc>
          <w:tcPr>
            <w:tcW w:w="1837" w:type="dxa"/>
            <w:vAlign w:val="center"/>
            <w:hideMark/>
          </w:tcPr>
          <w:p w14:paraId="62364748" w14:textId="0DB9CE65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</w:t>
            </w:r>
            <w:r w:rsidRPr="0011234F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Yes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 No</w:t>
            </w:r>
          </w:p>
        </w:tc>
      </w:tr>
      <w:tr w:rsidR="00E7448C" w:rsidRPr="00E7448C" w14:paraId="161840B9" w14:textId="77777777" w:rsidTr="009F7E68">
        <w:trPr>
          <w:trHeight w:val="355"/>
        </w:trPr>
        <w:tc>
          <w:tcPr>
            <w:tcW w:w="0" w:type="auto"/>
            <w:vAlign w:val="center"/>
            <w:hideMark/>
          </w:tcPr>
          <w:p w14:paraId="22733FB8" w14:textId="6C22D864" w:rsidR="000C0FDC" w:rsidRPr="00E7448C" w:rsidRDefault="009F7E68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7" w:name="action_link5e149373b000e24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="000C0FDC"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18B43400" wp14:editId="543BB1C6">
                  <wp:extent cx="2363470" cy="224790"/>
                  <wp:effectExtent l="0" t="0" r="0" b="3810"/>
                  <wp:docPr id="12" name="Picture 12" descr="(p\to q)\vee(q\to p)]\wedge(p\oplus q)">
                    <a:hlinkClick xmlns:a="http://schemas.openxmlformats.org/drawingml/2006/main" r:id="rId21" invalidUrl="https://cmshn.fpt.edu.vn/filter/tex/displaytex.php?texexp=[(p\to q)\vee(q\to p)]\wedge(p\oplus q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(p\to q)\vee(q\to p)]\wedge(p\oplus q)">
                            <a:hlinkClick r:id="rId21" invalidUrl="https://cmshn.fpt.edu.vn/filter/tex/displaytex.php?texexp=[(p\to q)\vee(q\to p)]\wedge(p\oplus q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47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7"/>
          </w:p>
        </w:tc>
        <w:tc>
          <w:tcPr>
            <w:tcW w:w="1837" w:type="dxa"/>
            <w:vAlign w:val="center"/>
            <w:hideMark/>
          </w:tcPr>
          <w:p w14:paraId="3A60292C" w14:textId="68DD3E0A" w:rsidR="000C0FDC" w:rsidRPr="00E7448C" w:rsidRDefault="0059170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</w:t>
            </w:r>
            <w:r w:rsidR="00A42FA2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Yes/ </w:t>
            </w:r>
            <w:r w:rsidR="00A42FA2" w:rsidRPr="007D32D4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</w:p>
        </w:tc>
      </w:tr>
      <w:tr w:rsidR="00E7448C" w:rsidRPr="00E7448C" w14:paraId="6F7459E7" w14:textId="77777777" w:rsidTr="009F7E68">
        <w:trPr>
          <w:trHeight w:val="335"/>
        </w:trPr>
        <w:tc>
          <w:tcPr>
            <w:tcW w:w="0" w:type="auto"/>
            <w:vAlign w:val="center"/>
            <w:hideMark/>
          </w:tcPr>
          <w:p w14:paraId="3B77B47A" w14:textId="3A97166A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8" w:name="action_link5e149373b000e25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111FE79A" wp14:editId="1004BD4A">
                  <wp:extent cx="2208530" cy="224790"/>
                  <wp:effectExtent l="0" t="0" r="1270" b="3810"/>
                  <wp:docPr id="11" name="Picture 11" descr="p\to q)\vee(q\to p)\vee(p\oplus q)">
                    <a:hlinkClick xmlns:a="http://schemas.openxmlformats.org/drawingml/2006/main" r:id="rId23" invalidUrl="https://cmshn.fpt.edu.vn/filter/tex/displaytex.php?texexp=(p\to q)\vee(q\to p)\vee(p\oplus q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p\to q)\vee(q\to p)\vee(p\oplus q)">
                            <a:hlinkClick r:id="rId23" invalidUrl="https://cmshn.fpt.edu.vn/filter/tex/displaytex.php?texexp=(p\to q)\vee(q\to p)\vee(p\oplus q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53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8"/>
          </w:p>
        </w:tc>
        <w:tc>
          <w:tcPr>
            <w:tcW w:w="1837" w:type="dxa"/>
            <w:vAlign w:val="center"/>
            <w:hideMark/>
          </w:tcPr>
          <w:p w14:paraId="7A5379CB" w14:textId="4174AF35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Yes/ </w:t>
            </w:r>
            <w:r w:rsidRPr="007D32D4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</w:p>
        </w:tc>
      </w:tr>
      <w:tr w:rsidR="00E7448C" w:rsidRPr="00E7448C" w14:paraId="73BDCF0B" w14:textId="77777777" w:rsidTr="009F7E68">
        <w:trPr>
          <w:trHeight w:val="335"/>
        </w:trPr>
        <w:tc>
          <w:tcPr>
            <w:tcW w:w="0" w:type="auto"/>
            <w:vAlign w:val="center"/>
          </w:tcPr>
          <w:p w14:paraId="5DA9E82E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</w:tc>
        <w:tc>
          <w:tcPr>
            <w:tcW w:w="1837" w:type="dxa"/>
            <w:vAlign w:val="center"/>
          </w:tcPr>
          <w:p w14:paraId="5A3D10E4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</w:tbl>
    <w:p w14:paraId="53BCDF7E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Which statements are correct?</w:t>
      </w:r>
    </w:p>
    <w:p w14:paraId="4BD0CC07" w14:textId="77777777" w:rsidR="00215F42" w:rsidRPr="00E7448C" w:rsidRDefault="00215F42" w:rsidP="00215F42">
      <w:pPr>
        <w:pStyle w:val="ListParagraph"/>
        <w:ind w:left="360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550"/>
        <w:gridCol w:w="810"/>
      </w:tblGrid>
      <w:tr w:rsidR="00E7448C" w:rsidRPr="00E7448C" w14:paraId="6EE70C84" w14:textId="77777777" w:rsidTr="009F7E68">
        <w:tc>
          <w:tcPr>
            <w:tcW w:w="8550" w:type="dxa"/>
            <w:vAlign w:val="center"/>
            <w:hideMark/>
          </w:tcPr>
          <w:p w14:paraId="0FD6C06A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9" w:name="action_link5e1493897d3fd23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24C8B48D" wp14:editId="42C33E65">
                  <wp:extent cx="1449070" cy="224790"/>
                  <wp:effectExtent l="0" t="0" r="0" b="3810"/>
                  <wp:docPr id="19" name="Picture 19" descr="forall x(P(x) \wedge Q(x))">
                    <a:hlinkClick xmlns:a="http://schemas.openxmlformats.org/drawingml/2006/main" r:id="rId25" invalidUrl="https://cmshn.fpt.edu.vn/filter/tex/displaytex.php?texexp=\forall x(P(x) \wedge Q(x)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forall x(P(x) \wedge Q(x))">
                            <a:hlinkClick r:id="rId25" invalidUrl="https://cmshn.fpt.edu.vn/filter/tex/displaytex.php?texexp=\forall x(P(x) \wedge Q(x)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d </w:t>
            </w:r>
            <w:bookmarkStart w:id="10" w:name="action_link5e1493897d3fd24"/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begin"/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instrText xml:space="preserve"> HYPERLINK "https://cmshn.fpt.edu.vn/filter/tex/displaytex.php?texexp=%5Cforall%20xP%28x%29%5Cwedge%20%5Cforall%20xQ%28x%29" \o "TeX" </w:instrTex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separate"/>
            </w:r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573D72DF" wp14:editId="6B6CA81B">
                  <wp:extent cx="1604010" cy="224790"/>
                  <wp:effectExtent l="0" t="0" r="0" b="3810"/>
                  <wp:docPr id="18" name="Picture 18" descr="forall xP(x)\wedge \forall xQ(x)">
                    <a:hlinkClick xmlns:a="http://schemas.openxmlformats.org/drawingml/2006/main" r:id="rId27" invalidUrl="https://cmshn.fpt.edu.vn/filter/tex/displaytex.php?texexp=\forall xP(x)\wedge \forall xQ(x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forall xP(x)\wedge \forall xQ(x)">
                            <a:hlinkClick r:id="rId27" invalidUrl="https://cmshn.fpt.edu.vn/filter/tex/displaytex.php?texexp=\forall xP(x)\wedge \forall xQ(x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1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448C">
              <w:rPr>
                <w:rStyle w:val="Hyperlink"/>
                <w:rFonts w:ascii="Times New Roman" w:eastAsia="Times New Roman" w:hAnsi="Times New Roman" w:cs="Times New Roman"/>
                <w:color w:val="000000" w:themeColor="text1"/>
              </w:rPr>
              <w:t> </w: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end"/>
            </w:r>
            <w:bookmarkEnd w:id="10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have the same truth values</w:t>
            </w:r>
          </w:p>
        </w:tc>
        <w:tc>
          <w:tcPr>
            <w:tcW w:w="810" w:type="dxa"/>
            <w:vAlign w:val="center"/>
            <w:hideMark/>
          </w:tcPr>
          <w:p w14:paraId="3CA05B9B" w14:textId="1D655E7A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Pr="007D32D4">
              <w:rPr>
                <w:rStyle w:val="Heading1Char"/>
                <w:highlight w:val="yellow"/>
              </w:rPr>
              <w:t>T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F</w:t>
            </w:r>
          </w:p>
        </w:tc>
      </w:tr>
      <w:tr w:rsidR="00E7448C" w:rsidRPr="00E7448C" w14:paraId="7071FE1B" w14:textId="77777777" w:rsidTr="009F7E68">
        <w:tc>
          <w:tcPr>
            <w:tcW w:w="8550" w:type="dxa"/>
            <w:vAlign w:val="center"/>
            <w:hideMark/>
          </w:tcPr>
          <w:p w14:paraId="30D82189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11" w:name="action_link5e1493897d3fd25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4279FE82" wp14:editId="5D258DE0">
                  <wp:extent cx="1604010" cy="224790"/>
                  <wp:effectExtent l="0" t="0" r="0" b="3810"/>
                  <wp:docPr id="17" name="Picture 17" descr="forall x(P(x)\to Q(x))">
                    <a:hlinkClick xmlns:a="http://schemas.openxmlformats.org/drawingml/2006/main" r:id="rId29" invalidUrl="https://cmshn.fpt.edu.vn/filter/tex/displaytex.php?texexp=\forall x(P(x)\to Q(x)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forall x(P(x)\to Q(x))">
                            <a:hlinkClick r:id="rId29" invalidUrl="https://cmshn.fpt.edu.vn/filter/tex/displaytex.php?texexp=\forall x(P(x)\to Q(x)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1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1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d </w:t>
            </w:r>
            <w:bookmarkStart w:id="12" w:name="action_link5e1493897d3fd26"/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begin"/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instrText xml:space="preserve"> HYPERLINK "https://cmshn.fpt.edu.vn/filter/tex/displaytex.php?texexp=%5Cforall%20xP%28x%29%5Cto%20%5Cforall%20xQ%28x%29" \o "TeX" </w:instrTex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separate"/>
            </w:r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04C0C39D" wp14:editId="721D0D76">
                  <wp:extent cx="1758315" cy="224790"/>
                  <wp:effectExtent l="0" t="0" r="0" b="3810"/>
                  <wp:docPr id="16" name="Picture 16" descr="forall xP(x)\to \forall xQ(x)">
                    <a:hlinkClick xmlns:a="http://schemas.openxmlformats.org/drawingml/2006/main" r:id="rId31" invalidUrl="https://cmshn.fpt.edu.vn/filter/tex/displaytex.php?texexp=\forall xP(x)\to \forall xQ(x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forall xP(x)\to \forall xQ(x)">
                            <a:hlinkClick r:id="rId31" invalidUrl="https://cmshn.fpt.edu.vn/filter/tex/displaytex.php?texexp=\forall xP(x)\to \forall xQ(x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315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448C">
              <w:rPr>
                <w:rStyle w:val="Hyperlink"/>
                <w:rFonts w:ascii="Times New Roman" w:eastAsia="Times New Roman" w:hAnsi="Times New Roman" w:cs="Times New Roman"/>
                <w:color w:val="000000" w:themeColor="text1"/>
              </w:rPr>
              <w:t> </w: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end"/>
            </w:r>
            <w:bookmarkEnd w:id="12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have the same truth values</w:t>
            </w:r>
          </w:p>
        </w:tc>
        <w:tc>
          <w:tcPr>
            <w:tcW w:w="810" w:type="dxa"/>
            <w:vAlign w:val="center"/>
            <w:hideMark/>
          </w:tcPr>
          <w:p w14:paraId="6E8B48BA" w14:textId="6F627E68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T/</w:t>
            </w:r>
            <w:r w:rsidRPr="007D32D4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F</w:t>
            </w:r>
          </w:p>
        </w:tc>
      </w:tr>
      <w:tr w:rsidR="00E7448C" w:rsidRPr="00E7448C" w14:paraId="583CD752" w14:textId="77777777" w:rsidTr="009F7E68">
        <w:tc>
          <w:tcPr>
            <w:tcW w:w="8550" w:type="dxa"/>
            <w:vAlign w:val="center"/>
            <w:hideMark/>
          </w:tcPr>
          <w:p w14:paraId="3925D29A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13" w:name="action_link5e1493897d3fd27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5F9A673E" wp14:editId="4177ADA2">
                  <wp:extent cx="1449070" cy="224790"/>
                  <wp:effectExtent l="0" t="0" r="0" b="3810"/>
                  <wp:docPr id="15" name="Picture 15" descr="forall x(P(x) \vee Q(x))">
                    <a:hlinkClick xmlns:a="http://schemas.openxmlformats.org/drawingml/2006/main" r:id="rId33" invalidUrl="https://cmshn.fpt.edu.vn/filter/tex/displaytex.php?texexp=\forall x(P(x) \vee Q(x)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forall x(P(x) \vee Q(x))">
                            <a:hlinkClick r:id="rId33" invalidUrl="https://cmshn.fpt.edu.vn/filter/tex/displaytex.php?texexp=\forall x(P(x) \vee Q(x)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3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d </w:t>
            </w:r>
            <w:bookmarkStart w:id="14" w:name="action_link5e1493897d3fd28"/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begin"/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instrText xml:space="preserve"> HYPERLINK "https://cmshn.fpt.edu.vn/filter/tex/displaytex.php?texexp=%5Cforall%20xP%28x%29%20%5Cvee%20%5Cforall%20xQ%28x%29" \o "TeX" </w:instrTex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separate"/>
            </w:r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274D0036" wp14:editId="2F957E69">
                  <wp:extent cx="1600200" cy="228600"/>
                  <wp:effectExtent l="0" t="0" r="0" b="0"/>
                  <wp:docPr id="14" name="Picture 14" descr="forall xP(x) \vee \forall xQ(x)">
                    <a:hlinkClick xmlns:a="http://schemas.openxmlformats.org/drawingml/2006/main" r:id="rId35" invalidUrl="https://cmshn.fpt.edu.vn/filter/tex/displaytex.php?texexp=\forall xP(x) \vee \forall xQ(x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forall xP(x) \vee \forall xQ(x)">
                            <a:hlinkClick r:id="rId35" invalidUrl="https://cmshn.fpt.edu.vn/filter/tex/displaytex.php?texexp=\forall xP(x) \vee \forall xQ(x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448C">
              <w:rPr>
                <w:rStyle w:val="Hyperlink"/>
                <w:rFonts w:ascii="Times New Roman" w:eastAsia="Times New Roman" w:hAnsi="Times New Roman" w:cs="Times New Roman"/>
                <w:color w:val="000000" w:themeColor="text1"/>
              </w:rPr>
              <w:t> </w: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end"/>
            </w:r>
            <w:bookmarkEnd w:id="14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have the same truth values</w:t>
            </w:r>
          </w:p>
          <w:p w14:paraId="7B0D3A7A" w14:textId="77777777" w:rsidR="009F7E68" w:rsidRPr="00E7448C" w:rsidRDefault="009F7E68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  <w:p w14:paraId="602E396F" w14:textId="77777777" w:rsidR="009F7E68" w:rsidRPr="00E7448C" w:rsidRDefault="009F7E68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810" w:type="dxa"/>
            <w:vAlign w:val="center"/>
            <w:hideMark/>
          </w:tcPr>
          <w:p w14:paraId="581FD50A" w14:textId="65931817" w:rsidR="000C0FDC" w:rsidRPr="00E7448C" w:rsidRDefault="00A42FA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Pr="007D32D4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T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F</w:t>
            </w:r>
          </w:p>
        </w:tc>
      </w:tr>
    </w:tbl>
    <w:p w14:paraId="311D4AD8" w14:textId="77777777" w:rsidR="000C0FDC" w:rsidRPr="00E7448C" w:rsidRDefault="000C0FDC" w:rsidP="000C0FDC">
      <w:pPr>
        <w:pStyle w:val="NormalWeb"/>
        <w:numPr>
          <w:ilvl w:val="0"/>
          <w:numId w:val="2"/>
        </w:numPr>
        <w:spacing w:before="0" w:beforeAutospacing="0" w:after="120" w:afterAutospacing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Translate the logical expression into sentence, domain is all real numbers</w:t>
      </w:r>
    </w:p>
    <w:p w14:paraId="4BCD0314" w14:textId="77777777" w:rsidR="000C0FDC" w:rsidRPr="00E7448C" w:rsidRDefault="000C0FDC" w:rsidP="006519FD">
      <w:pPr>
        <w:pStyle w:val="NormalWeb"/>
        <w:spacing w:before="0" w:beforeAutospacing="0" w:after="120" w:afterAutospacing="0"/>
        <w:jc w:val="center"/>
        <w:rPr>
          <w:b/>
          <w:bCs/>
          <w:color w:val="000000" w:themeColor="text1"/>
        </w:rPr>
      </w:pPr>
      <w:bookmarkStart w:id="15" w:name="action_link5e1493aa4f38723"/>
      <w:r w:rsidRPr="00E7448C">
        <w:rPr>
          <w:b/>
          <w:bCs/>
          <w:noProof/>
          <w:color w:val="000000" w:themeColor="text1"/>
        </w:rPr>
        <w:drawing>
          <wp:inline distT="0" distB="0" distL="0" distR="0" wp14:anchorId="7592A5B2" wp14:editId="15EB904F">
            <wp:extent cx="2967990" cy="224790"/>
            <wp:effectExtent l="0" t="0" r="3810" b="3810"/>
            <wp:docPr id="20" name="Picture 20" descr="forall x\forall y(((x&lt;0)\wedge (y&lt;0))\to (xy&gt;0))">
              <a:hlinkClick xmlns:a="http://schemas.openxmlformats.org/drawingml/2006/main" r:id="rId37" invalidUrl="https://cmshn.fpt.edu.vn/filter/tex/displaytex.php?texexp=\forall x\forall y(((x&lt;0)\wedge (y&lt;0))\to (xy&gt;0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forall x\forall y(((x&lt;0)\wedge (y&lt;0))\to (xy&gt;0))">
                      <a:hlinkClick r:id="rId37" invalidUrl="https://cmshn.fpt.edu.vn/filter/tex/displaytex.php?texexp=\forall x\forall y(((x&lt;0)\wedge (y&lt;0))\to (xy&gt;0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99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5"/>
    </w:p>
    <w:p w14:paraId="12FC0277" w14:textId="77777777" w:rsidR="000C0FDC" w:rsidRPr="00E7448C" w:rsidRDefault="000C0FDC" w:rsidP="000C0FDC">
      <w:pPr>
        <w:pStyle w:val="NormalWeb"/>
        <w:spacing w:before="0" w:beforeAutospacing="0" w:after="120" w:afterAutospacing="0"/>
        <w:rPr>
          <w:b/>
          <w:bCs/>
          <w:color w:val="000000" w:themeColor="text1"/>
        </w:rPr>
      </w:pPr>
    </w:p>
    <w:p w14:paraId="68F74DCB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72705848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The product of two negative numbers is negative</w:t>
      </w:r>
    </w:p>
    <w:p w14:paraId="5AF7C5CE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For each negative number x there is a negative number y such that xy is positive</w:t>
      </w:r>
    </w:p>
    <w:p w14:paraId="6E6C4F38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lastRenderedPageBreak/>
        <w:t>c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There is a negative number x and there is a negative number y such that xy is positve</w:t>
      </w:r>
    </w:p>
    <w:p w14:paraId="4C27F9F3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562780">
        <w:rPr>
          <w:rStyle w:val="answernumber"/>
          <w:rFonts w:ascii="Times New Roman" w:eastAsia="Times New Roman" w:hAnsi="Times New Roman" w:cs="Times New Roman"/>
          <w:color w:val="000000" w:themeColor="text1"/>
          <w:highlight w:val="yellow"/>
        </w:rPr>
        <w:t>d.</w:t>
      </w: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The product of two negative numbers is positive</w:t>
      </w:r>
    </w:p>
    <w:p w14:paraId="34ACBA9E" w14:textId="77777777" w:rsidR="00107FA4" w:rsidRPr="00E7448C" w:rsidRDefault="00107FA4" w:rsidP="000C0FDC">
      <w:pPr>
        <w:rPr>
          <w:rFonts w:ascii="Times New Roman" w:hAnsi="Times New Roman" w:cs="Times New Roman"/>
          <w:color w:val="000000" w:themeColor="text1"/>
        </w:rPr>
      </w:pPr>
    </w:p>
    <w:p w14:paraId="618002FB" w14:textId="77777777" w:rsidR="000C0FDC" w:rsidRPr="00E7448C" w:rsidRDefault="000C0FDC" w:rsidP="000C0FDC">
      <w:pPr>
        <w:pStyle w:val="NormalWeb"/>
        <w:numPr>
          <w:ilvl w:val="0"/>
          <w:numId w:val="2"/>
        </w:numPr>
        <w:spacing w:before="0" w:beforeAutospacing="0" w:after="120" w:afterAutospacing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Given the hypotheses:</w:t>
      </w:r>
    </w:p>
    <w:p w14:paraId="06FF513F" w14:textId="77777777" w:rsidR="000C0FDC" w:rsidRPr="00E7448C" w:rsidRDefault="000C0FDC" w:rsidP="000C0FDC">
      <w:pPr>
        <w:numPr>
          <w:ilvl w:val="0"/>
          <w:numId w:val="3"/>
        </w:numPr>
        <w:spacing w:before="100" w:beforeAutospacing="1" w:after="100" w:afterAutospacing="1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I work hard or I am smart</w:t>
      </w:r>
    </w:p>
    <w:p w14:paraId="0BDC8D3F" w14:textId="77777777" w:rsidR="000C0FDC" w:rsidRPr="00E7448C" w:rsidRDefault="000C0FDC" w:rsidP="000C0FDC">
      <w:pPr>
        <w:numPr>
          <w:ilvl w:val="0"/>
          <w:numId w:val="3"/>
        </w:numPr>
        <w:spacing w:before="100" w:beforeAutospacing="1" w:after="100" w:afterAutospacing="1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I am not smart</w:t>
      </w:r>
    </w:p>
    <w:p w14:paraId="27235592" w14:textId="77777777" w:rsidR="000C0FDC" w:rsidRPr="00E7448C" w:rsidRDefault="000C0FDC" w:rsidP="000C0FDC">
      <w:pPr>
        <w:numPr>
          <w:ilvl w:val="0"/>
          <w:numId w:val="3"/>
        </w:numPr>
        <w:spacing w:before="100" w:beforeAutospacing="1" w:after="100" w:afterAutospacing="1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If I work hard then I will pass the exam</w:t>
      </w:r>
    </w:p>
    <w:p w14:paraId="119697E9" w14:textId="77777777" w:rsidR="000C0FDC" w:rsidRPr="00E7448C" w:rsidRDefault="000C0FDC" w:rsidP="000C0FDC">
      <w:pPr>
        <w:numPr>
          <w:ilvl w:val="0"/>
          <w:numId w:val="3"/>
        </w:numPr>
        <w:spacing w:before="100" w:beforeAutospacing="1" w:after="100" w:afterAutospacing="1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If I am lucky then I will pass the exam</w:t>
      </w:r>
    </w:p>
    <w:p w14:paraId="594E7F43" w14:textId="77777777" w:rsidR="000C0FDC" w:rsidRPr="00E7448C" w:rsidRDefault="000C0FDC" w:rsidP="00CC0279">
      <w:pPr>
        <w:pStyle w:val="NormalWeb"/>
        <w:spacing w:before="0" w:beforeAutospacing="0" w:after="120" w:afterAutospacing="0"/>
        <w:outlineLvl w:val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Which statement can be deduced from the above hypotheses?</w:t>
      </w:r>
    </w:p>
    <w:p w14:paraId="33752154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2F8C7440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I work hard and I am lucky</w:t>
      </w:r>
    </w:p>
    <w:p w14:paraId="3A5481D5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I work hard and I pass the exam</w:t>
      </w:r>
    </w:p>
    <w:p w14:paraId="5705A643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None of the other choices is correct</w:t>
      </w:r>
    </w:p>
    <w:p w14:paraId="0EC84909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I work hard and I pass the exam and I am lucky</w:t>
      </w:r>
    </w:p>
    <w:p w14:paraId="34A698F0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764611A4" w14:textId="77777777" w:rsidR="000C0FDC" w:rsidRPr="00E7448C" w:rsidRDefault="000C0FDC" w:rsidP="000C0FDC">
      <w:pPr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791FB457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Which pairs of propositions are logically equivalent?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77"/>
        <w:gridCol w:w="2524"/>
      </w:tblGrid>
      <w:tr w:rsidR="00E7448C" w:rsidRPr="00E7448C" w14:paraId="120D879D" w14:textId="77777777" w:rsidTr="000C0FDC">
        <w:tc>
          <w:tcPr>
            <w:tcW w:w="0" w:type="auto"/>
            <w:vAlign w:val="center"/>
            <w:hideMark/>
          </w:tcPr>
          <w:p w14:paraId="50565FDF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16" w:name="action_link5e1493ed7d1ed23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4B7D3206" wp14:editId="1CF4E8F9">
                  <wp:extent cx="914400" cy="224790"/>
                  <wp:effectExtent l="0" t="0" r="0" b="3810"/>
                  <wp:docPr id="28" name="Picture 28" descr="forall xP(x,y)">
                    <a:hlinkClick xmlns:a="http://schemas.openxmlformats.org/drawingml/2006/main" r:id="rId39" invalidUrl="https://cmshn.fpt.edu.vn/filter/tex/displaytex.php?texexp=\forall x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forall xP(x,y)">
                            <a:hlinkClick r:id="rId39" invalidUrl="https://cmshn.fpt.edu.vn/filter/tex/displaytex.php?texexp=\forall x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6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và </w:t>
            </w:r>
            <w:bookmarkStart w:id="17" w:name="action_link5e1493ed7d1ed24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7A9A554C" wp14:editId="0DC73155">
                  <wp:extent cx="843915" cy="224790"/>
                  <wp:effectExtent l="0" t="0" r="0" b="3810"/>
                  <wp:docPr id="27" name="Picture 27" descr="forall yP(x,y)">
                    <a:hlinkClick xmlns:a="http://schemas.openxmlformats.org/drawingml/2006/main" r:id="rId41" invalidUrl="https://cmshn.fpt.edu.vn/filter/tex/displaytex.php?texexp=\forall y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forall yP(x,y)">
                            <a:hlinkClick r:id="rId41" invalidUrl="https://cmshn.fpt.edu.vn/filter/tex/displaytex.php?texexp=\forall y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3915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7"/>
          </w:p>
        </w:tc>
        <w:tc>
          <w:tcPr>
            <w:tcW w:w="0" w:type="auto"/>
            <w:vAlign w:val="center"/>
            <w:hideMark/>
          </w:tcPr>
          <w:p w14:paraId="1CA8C801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swer 1Choose...</w:t>
            </w:r>
            <w:r w:rsidRPr="00562780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5409DC69" w14:textId="77777777" w:rsidTr="000C0FDC">
        <w:tc>
          <w:tcPr>
            <w:tcW w:w="0" w:type="auto"/>
            <w:vAlign w:val="center"/>
            <w:hideMark/>
          </w:tcPr>
          <w:p w14:paraId="2C183CD2" w14:textId="57100A0A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18" w:name="action_link5e1493ed7d1ed25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2DBC52EF" wp14:editId="2CC6787C">
                  <wp:extent cx="843915" cy="224790"/>
                  <wp:effectExtent l="0" t="0" r="0" b="3810"/>
                  <wp:docPr id="26" name="Picture 26" descr="exists yP(x,y)">
                    <a:hlinkClick xmlns:a="http://schemas.openxmlformats.org/drawingml/2006/main" r:id="rId43" invalidUrl="https://cmshn.fpt.edu.vn/filter/tex/displaytex.php?texexp=\exists y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exists yP(x,y)">
                            <a:hlinkClick r:id="rId43" invalidUrl="https://cmshn.fpt.edu.vn/filter/tex/displaytex.php?texexp=\exists y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3915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8"/>
            <w:r w:rsidR="00A42FA2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và </w:t>
            </w:r>
            <w:bookmarkStart w:id="19" w:name="action_link5e1493ed7d1ed26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550908D5" wp14:editId="56A4C0C6">
                  <wp:extent cx="914400" cy="224790"/>
                  <wp:effectExtent l="0" t="0" r="0" b="3810"/>
                  <wp:docPr id="25" name="Picture 25" descr="exists xP(x,y)">
                    <a:hlinkClick xmlns:a="http://schemas.openxmlformats.org/drawingml/2006/main" r:id="rId45" invalidUrl="https://cmshn.fpt.edu.vn/filter/tex/displaytex.php?texexp=\exists x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exists xP(x,y)">
                            <a:hlinkClick r:id="rId45" invalidUrl="https://cmshn.fpt.edu.vn/filter/tex/displaytex.php?texexp=\exists x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9"/>
          </w:p>
        </w:tc>
        <w:tc>
          <w:tcPr>
            <w:tcW w:w="0" w:type="auto"/>
            <w:vAlign w:val="center"/>
            <w:hideMark/>
          </w:tcPr>
          <w:p w14:paraId="38E21344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swer 2Choose...</w:t>
            </w:r>
            <w:r w:rsidRPr="00562780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36943223" w14:textId="77777777" w:rsidTr="000C0FDC">
        <w:tc>
          <w:tcPr>
            <w:tcW w:w="0" w:type="auto"/>
            <w:vAlign w:val="center"/>
            <w:hideMark/>
          </w:tcPr>
          <w:p w14:paraId="195997A4" w14:textId="738597D2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20" w:name="action_link5e1493ed7d1ed27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09844D44" wp14:editId="3394DB4F">
                  <wp:extent cx="1139190" cy="224790"/>
                  <wp:effectExtent l="0" t="0" r="3810" b="3810"/>
                  <wp:docPr id="24" name="Picture 24" descr="forall x\forall yP(x,y)">
                    <a:hlinkClick xmlns:a="http://schemas.openxmlformats.org/drawingml/2006/main" r:id="rId47" invalidUrl="https://cmshn.fpt.edu.vn/filter/tex/displaytex.php?texexp=\forall x\forall y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forall x\forall yP(x,y)">
                            <a:hlinkClick r:id="rId47" invalidUrl="https://cmshn.fpt.edu.vn/filter/tex/displaytex.php?texexp=\forall x\forall y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0"/>
            <w:r w:rsidR="00A42FA2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và </w:t>
            </w:r>
            <w:bookmarkStart w:id="21" w:name="action_link5e1493ed7d1ed28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70AE229D" wp14:editId="6372D4B9">
                  <wp:extent cx="1139190" cy="224790"/>
                  <wp:effectExtent l="0" t="0" r="3810" b="3810"/>
                  <wp:docPr id="23" name="Picture 23" descr="forall y\forall xP(x,y)">
                    <a:hlinkClick xmlns:a="http://schemas.openxmlformats.org/drawingml/2006/main" r:id="rId49" invalidUrl="https://cmshn.fpt.edu.vn/filter/tex/displaytex.php?texexp=\forall y\forall x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forall y\forall xP(x,y)">
                            <a:hlinkClick r:id="rId49" invalidUrl="https://cmshn.fpt.edu.vn/filter/tex/displaytex.php?texexp=\forall y\forall x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1"/>
          </w:p>
        </w:tc>
        <w:tc>
          <w:tcPr>
            <w:tcW w:w="0" w:type="auto"/>
            <w:vAlign w:val="center"/>
            <w:hideMark/>
          </w:tcPr>
          <w:p w14:paraId="1D1B2CD9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swer 3Choose...No</w:t>
            </w:r>
            <w:r w:rsidRPr="00562780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Yes</w:t>
            </w:r>
          </w:p>
        </w:tc>
      </w:tr>
      <w:tr w:rsidR="00BC5A8F" w:rsidRPr="00E7448C" w14:paraId="2167E344" w14:textId="77777777" w:rsidTr="000C0FDC">
        <w:tc>
          <w:tcPr>
            <w:tcW w:w="0" w:type="auto"/>
            <w:vAlign w:val="center"/>
            <w:hideMark/>
          </w:tcPr>
          <w:p w14:paraId="6E54301E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22" w:name="action_link5e1493ed7d1ed29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4757A86E" wp14:editId="08E55B08">
                  <wp:extent cx="1139190" cy="224790"/>
                  <wp:effectExtent l="0" t="0" r="3810" b="3810"/>
                  <wp:docPr id="22" name="Picture 22" descr="forall x\exists yP(x,y)">
                    <a:hlinkClick xmlns:a="http://schemas.openxmlformats.org/drawingml/2006/main" r:id="rId51" invalidUrl="https://cmshn.fpt.edu.vn/filter/tex/displaytex.php?texexp=\forall x\exists y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forall x\exists yP(x,y)">
                            <a:hlinkClick r:id="rId51" invalidUrl="https://cmshn.fpt.edu.vn/filter/tex/displaytex.php?texexp=\forall x\exists y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2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và </w:t>
            </w:r>
            <w:bookmarkStart w:id="23" w:name="action_link5e1493ed7d1ed30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61E1F7EE" wp14:editId="34F13DE1">
                  <wp:extent cx="1139190" cy="224790"/>
                  <wp:effectExtent l="0" t="0" r="3810" b="3810"/>
                  <wp:docPr id="21" name="Picture 21" descr="exists x\forall yP(x,y)">
                    <a:hlinkClick xmlns:a="http://schemas.openxmlformats.org/drawingml/2006/main" r:id="rId53" invalidUrl="https://cmshn.fpt.edu.vn/filter/tex/displaytex.php?texexp=\exists x\forall yP(x,y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exists x\forall yP(x,y)">
                            <a:hlinkClick r:id="rId53" invalidUrl="https://cmshn.fpt.edu.vn/filter/tex/displaytex.php?texexp=\exists x\forall yP(x,y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3"/>
          </w:p>
        </w:tc>
        <w:tc>
          <w:tcPr>
            <w:tcW w:w="0" w:type="auto"/>
            <w:vAlign w:val="center"/>
            <w:hideMark/>
          </w:tcPr>
          <w:p w14:paraId="2EC6F313" w14:textId="77777777" w:rsidR="000C0FDC" w:rsidRPr="00E7448C" w:rsidRDefault="000C0FDC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swer 4Choose...</w:t>
            </w:r>
            <w:r w:rsidRPr="00E73331">
              <w:rPr>
                <w:rFonts w:ascii="Times New Roman" w:eastAsia="Times New Roman" w:hAnsi="Times New Roman" w:cs="Times New Roman"/>
                <w:color w:val="000000" w:themeColor="text1"/>
                <w:highlight w:val="yellow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</w:tbl>
    <w:p w14:paraId="2986667F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2416D1DB" w14:textId="77777777" w:rsidR="000C0FDC" w:rsidRPr="00E7448C" w:rsidRDefault="000C0FDC" w:rsidP="000C0FDC">
      <w:pPr>
        <w:pStyle w:val="ListParagraph"/>
        <w:numPr>
          <w:ilvl w:val="0"/>
          <w:numId w:val="2"/>
        </w:num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 A, B be sets. The statement</w:t>
      </w:r>
    </w:p>
    <w:p w14:paraId="1A7D8F7C" w14:textId="77777777" w:rsidR="000C0FDC" w:rsidRPr="00E7448C" w:rsidRDefault="000C0FDC" w:rsidP="000C0FDC">
      <w:pPr>
        <w:shd w:val="clear" w:color="auto" w:fill="FFFFFF"/>
        <w:jc w:val="center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bookmarkStart w:id="24" w:name="action_link5e14940383ea823"/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0F343D69" wp14:editId="6224AC40">
            <wp:extent cx="1758315" cy="239395"/>
            <wp:effectExtent l="0" t="0" r="0" b="0"/>
            <wp:docPr id="29" name="Picture 29" descr=" \cup (B \cap \overline{A}) = A \cup B">
              <a:hlinkClick xmlns:a="http://schemas.openxmlformats.org/drawingml/2006/main" r:id="rId55" invalidUrl="https://cmshn.fpt.edu.vn/filter/tex/displaytex.php?texexp=A \cup (B \cap \overline{A}) = A \cup B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 \cup (B \cap \overline{A}) = A \cup B">
                      <a:hlinkClick r:id="rId55" invalidUrl="https://cmshn.fpt.edu.vn/filter/tex/displaytex.php?texexp=A \cup (B \cap \overline{A}) = A \cup B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4"/>
    </w:p>
    <w:p w14:paraId="5DF6421D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is True of False?</w:t>
      </w:r>
    </w:p>
    <w:p w14:paraId="4B5349F8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55499D76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rue</w:t>
      </w:r>
    </w:p>
    <w:p w14:paraId="042AA711" w14:textId="695332A9" w:rsidR="00EA67EE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False</w:t>
      </w:r>
    </w:p>
    <w:p w14:paraId="37CB7654" w14:textId="77777777" w:rsidR="00EA67EE" w:rsidRPr="00E7448C" w:rsidRDefault="00EA67EE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br w:type="page"/>
      </w:r>
    </w:p>
    <w:p w14:paraId="446B7423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7357D991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Find the cardinality of the set { a, { a }, { a, { a } } }.</w:t>
      </w:r>
    </w:p>
    <w:p w14:paraId="0C4277D4" w14:textId="32B2A851" w:rsidR="00214C6B" w:rsidRPr="00E7448C" w:rsidRDefault="00214C6B">
      <w:p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br w:type="page"/>
      </w:r>
    </w:p>
    <w:p w14:paraId="0AF0069E" w14:textId="77777777" w:rsidR="000C0FDC" w:rsidRPr="00E7448C" w:rsidRDefault="000C0FDC" w:rsidP="000C0FDC">
      <w:p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</w:p>
    <w:p w14:paraId="6CFBC612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Compute</w:t>
      </w:r>
    </w:p>
    <w:p w14:paraId="11EA9A60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 </w:t>
      </w:r>
      <w:bookmarkStart w:id="25" w:name="action_link5e14944d4a0f723"/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32172E03" wp14:editId="3E4CE615">
            <wp:extent cx="1378585" cy="422275"/>
            <wp:effectExtent l="0" t="0" r="0" b="9525"/>
            <wp:docPr id="30" name="Picture 30" descr="lfloor \left( \frac{7}{2}\right)^2 \rfloor - \left( \lfloor \frac{7}{2} \rfloor \right)^2">
              <a:hlinkClick xmlns:a="http://schemas.openxmlformats.org/drawingml/2006/main" r:id="rId57" invalidUrl="https://cmshn.fpt.edu.vn/filter/tex/displaytex.php?texexp=\lfloor \left( \frac{7}{2}\right)^2 \rfloor - \left( \lfloor \frac{7}{2} \rfloor \right)^2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lfloor \left( \frac{7}{2}\right)^2 \rfloor - \left( \lfloor \frac{7}{2} \rfloor \right)^2">
                      <a:hlinkClick r:id="rId57" invalidUrl="https://cmshn.fpt.edu.vn/filter/tex/displaytex.php?texexp=\lfloor \left( \frac{7}{2}\right)^2 \rfloor - \left( \lfloor \frac{7}{2} \rfloor \right)^2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5"/>
    </w:p>
    <w:p w14:paraId="7D778FEC" w14:textId="2E5694CD" w:rsidR="005A1A9B" w:rsidRPr="00E7448C" w:rsidRDefault="005A1A9B" w:rsidP="005A1A9B">
      <w:pPr>
        <w:pStyle w:val="ListParagraph"/>
        <w:ind w:left="360"/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=12 – 9 = 3</w:t>
      </w:r>
    </w:p>
    <w:p w14:paraId="56B7753F" w14:textId="3DF67350" w:rsidR="00214C6B" w:rsidRPr="00E7448C" w:rsidRDefault="00214C6B" w:rsidP="00214C6B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Compute </w:t>
      </w:r>
    </w:p>
    <w:p w14:paraId="5719C86E" w14:textId="77777777" w:rsidR="00214C6B" w:rsidRPr="00E7448C" w:rsidRDefault="00214C6B" w:rsidP="00214C6B">
      <w:p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</w:p>
    <w:p w14:paraId="132AF5F0" w14:textId="77777777" w:rsidR="00214C6B" w:rsidRPr="00E7448C" w:rsidRDefault="00214C6B" w:rsidP="00214C6B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7229A0B9" wp14:editId="4207BD50">
            <wp:extent cx="984885" cy="281305"/>
            <wp:effectExtent l="0" t="0" r="5715" b="0"/>
            <wp:docPr id="1" name="Picture 1" descr="lfloor \frac{3}{2} - \lceil 3 + \frac{5}{4}\rceil \rfloor">
              <a:hlinkClick xmlns:a="http://schemas.openxmlformats.org/drawingml/2006/main" r:id="rId59" invalidUrl="https://cmshn.fpt.edu.vn/filter/tex/displaytex.php?texexp=\lfloor \frac{3}{2} - \lceil 3 + \frac{5}{4}\rceil \rfloor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lfloor \frac{3}{2} - \lceil 3 + \frac{5}{4}\rceil \rfloor">
                      <a:hlinkClick r:id="rId59" invalidUrl="https://cmshn.fpt.edu.vn/filter/tex/displaytex.php?texexp=\lfloor \frac{3}{2} - \lceil 3 + \frac{5}{4}\rceil \rfloor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85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74228" w14:textId="7350249E" w:rsidR="005A1A9B" w:rsidRPr="00E7448C" w:rsidRDefault="005A1A9B" w:rsidP="00214C6B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= -4</w:t>
      </w:r>
    </w:p>
    <w:p w14:paraId="703115D6" w14:textId="353A910C" w:rsidR="00214C6B" w:rsidRPr="00E7448C" w:rsidRDefault="00214C6B">
      <w:pPr>
        <w:rPr>
          <w:rFonts w:ascii="Times New Roman" w:hAnsi="Times New Roman" w:cs="Times New Roman"/>
          <w:color w:val="000000" w:themeColor="text1"/>
        </w:rPr>
      </w:pPr>
      <w:r w:rsidRPr="00E7448C">
        <w:rPr>
          <w:rFonts w:ascii="Times New Roman" w:hAnsi="Times New Roman" w:cs="Times New Roman"/>
          <w:color w:val="000000" w:themeColor="text1"/>
        </w:rPr>
        <w:br w:type="page"/>
      </w:r>
    </w:p>
    <w:p w14:paraId="22DB554C" w14:textId="77777777" w:rsidR="00214C6B" w:rsidRPr="00E7448C" w:rsidRDefault="00214C6B">
      <w:pPr>
        <w:rPr>
          <w:rFonts w:ascii="Times New Roman" w:hAnsi="Times New Roman" w:cs="Times New Roman"/>
          <w:color w:val="000000" w:themeColor="text1"/>
        </w:rPr>
      </w:pPr>
    </w:p>
    <w:p w14:paraId="359D6EE6" w14:textId="77777777" w:rsidR="000C0FDC" w:rsidRPr="00E7448C" w:rsidRDefault="000C0FDC" w:rsidP="000C0FDC">
      <w:pPr>
        <w:pStyle w:val="ListParagraph"/>
        <w:rPr>
          <w:rFonts w:ascii="Times New Roman" w:hAnsi="Times New Roman" w:cs="Times New Roman"/>
          <w:color w:val="000000" w:themeColor="text1"/>
        </w:rPr>
      </w:pPr>
    </w:p>
    <w:p w14:paraId="261F9F17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Let f(X) = 5X + 4, g(X) = 4X + 3. Suppose that f o g (X) = aX + b. Find a + b.</w:t>
      </w:r>
    </w:p>
    <w:p w14:paraId="26270202" w14:textId="77777777" w:rsidR="000C0FDC" w:rsidRPr="00E7448C" w:rsidRDefault="000C0FDC" w:rsidP="000C0FDC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  <w:t>Compute </w:t>
      </w:r>
      <w:bookmarkStart w:id="26" w:name="action_link5e14948342edf23"/>
    </w:p>
    <w:p w14:paraId="78280C36" w14:textId="77777777" w:rsidR="00315BBE" w:rsidRPr="00E7448C" w:rsidRDefault="00315BBE" w:rsidP="00315BBE">
      <w:pPr>
        <w:rPr>
          <w:rFonts w:ascii="Times New Roman" w:eastAsia="Times New Roman" w:hAnsi="Times New Roman" w:cs="Times New Roman"/>
          <w:b/>
          <w:bCs/>
          <w:color w:val="000000" w:themeColor="text1"/>
          <w:shd w:val="clear" w:color="auto" w:fill="FFFFFF"/>
        </w:rPr>
      </w:pPr>
    </w:p>
    <w:p w14:paraId="4184D999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4D0C7DC4" wp14:editId="7341A81C">
            <wp:extent cx="984885" cy="281305"/>
            <wp:effectExtent l="0" t="0" r="5715" b="0"/>
            <wp:docPr id="31" name="Picture 31" descr="lfloor \frac{3}{2} - \lceil 3 + \frac{5}{4}\rceil \rfloor">
              <a:hlinkClick xmlns:a="http://schemas.openxmlformats.org/drawingml/2006/main" r:id="rId59" invalidUrl="https://cmshn.fpt.edu.vn/filter/tex/displaytex.php?texexp=\lfloor \frac{3}{2} - \lceil 3 + \frac{5}{4}\rceil \rfloor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lfloor \frac{3}{2} - \lceil 3 + \frac{5}{4}\rceil \rfloor">
                      <a:hlinkClick r:id="rId59" invalidUrl="https://cmshn.fpt.edu.vn/filter/tex/displaytex.php?texexp=\lfloor \frac{3}{2} - \lceil 3 + \frac{5}{4}\rceil \rfloor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85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6"/>
    </w:p>
    <w:p w14:paraId="209C9861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328E73E4" w14:textId="3672A251" w:rsidR="000C0FDC" w:rsidRPr="00E7448C" w:rsidRDefault="000C0FDC" w:rsidP="000C0FDC">
      <w:pPr>
        <w:pStyle w:val="ListParagraph"/>
        <w:numPr>
          <w:ilvl w:val="0"/>
          <w:numId w:val="2"/>
        </w:num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</w:t>
      </w:r>
      <w:r w:rsidR="00A37A05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et f: Z x Z --&gt; Z, f(m, n) = m+2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. Choose correct answer:</w:t>
      </w:r>
    </w:p>
    <w:p w14:paraId="1E00C394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1E5BBEC3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f(x) is neither one-to-one nor onto</w:t>
      </w:r>
    </w:p>
    <w:p w14:paraId="40B208F2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f is one-to-one but not onto</w:t>
      </w:r>
    </w:p>
    <w:p w14:paraId="090DF80B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f is onto but not one-to-one</w:t>
      </w:r>
    </w:p>
    <w:p w14:paraId="77F18673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f is a bijection</w:t>
      </w:r>
    </w:p>
    <w:p w14:paraId="07BFDC6C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6677CB69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1CC3737B" w14:textId="77777777" w:rsidR="000C0FDC" w:rsidRPr="00E7448C" w:rsidRDefault="000C0FDC" w:rsidP="000C0FDC">
      <w:pPr>
        <w:pStyle w:val="ListParagraph"/>
        <w:numPr>
          <w:ilvl w:val="0"/>
          <w:numId w:val="2"/>
        </w:num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Compute</w:t>
      </w:r>
    </w:p>
    <w:p w14:paraId="11320496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 </w:t>
      </w:r>
      <w:bookmarkStart w:id="27" w:name="action_link5e1494aee0c6c23"/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545D9C2F" wp14:editId="263D8FF1">
            <wp:extent cx="1294130" cy="590550"/>
            <wp:effectExtent l="0" t="0" r="1270" b="0"/>
            <wp:docPr id="32" name="Picture 32" descr="displaystyle \sum_{j=0}^3\sum_{i=0}^2 (i+j)">
              <a:hlinkClick xmlns:a="http://schemas.openxmlformats.org/drawingml/2006/main" r:id="rId61" invalidUrl="https://cmshn.fpt.edu.vn/filter/tex/displaytex.php?texexp=\displaystyle \sum_{j=0}^3\sum_{i=0}^2 (i+j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isplaystyle \sum_{j=0}^3\sum_{i=0}^2 (i+j)">
                      <a:hlinkClick r:id="rId61" invalidUrl="https://cmshn.fpt.edu.vn/filter/tex/displaytex.php?texexp=\displaystyle \sum_{j=0}^3\sum_{i=0}^2 (i+j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7"/>
    </w:p>
    <w:p w14:paraId="46E6AC3C" w14:textId="77777777" w:rsidR="000C0FDC" w:rsidRPr="00E7448C" w:rsidRDefault="000C0FDC" w:rsidP="000C0FDC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1A6A470D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24</w:t>
      </w:r>
    </w:p>
    <w:p w14:paraId="7A347B9C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18</w:t>
      </w:r>
    </w:p>
    <w:p w14:paraId="4A771139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Lựa chọn khác</w:t>
      </w:r>
    </w:p>
    <w:p w14:paraId="54DC93CB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20</w:t>
      </w:r>
    </w:p>
    <w:p w14:paraId="2D1EB5A7" w14:textId="77777777" w:rsidR="000C0FDC" w:rsidRPr="00E7448C" w:rsidRDefault="000C0FDC" w:rsidP="000C0FDC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e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30</w:t>
      </w:r>
    </w:p>
    <w:p w14:paraId="0E2B9885" w14:textId="77777777" w:rsidR="000C0FDC" w:rsidRPr="00E7448C" w:rsidRDefault="000C0FDC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0A747841" w14:textId="77777777" w:rsidR="000B6256" w:rsidRPr="00E7448C" w:rsidRDefault="000B6256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313604F8" w14:textId="77777777" w:rsidR="000B6256" w:rsidRPr="00E7448C" w:rsidRDefault="000B6256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00697025" w14:textId="77777777" w:rsidR="000B6256" w:rsidRPr="00E7448C" w:rsidRDefault="000B6256" w:rsidP="000C0FDC">
      <w:pPr>
        <w:rPr>
          <w:rFonts w:ascii="Times New Roman" w:eastAsia="Times New Roman" w:hAnsi="Times New Roman" w:cs="Times New Roman"/>
          <w:color w:val="000000" w:themeColor="text1"/>
        </w:rPr>
      </w:pPr>
    </w:p>
    <w:p w14:paraId="1C1187E2" w14:textId="15EAC522" w:rsidR="0026539E" w:rsidRPr="00E7448C" w:rsidRDefault="0026539E" w:rsidP="000C0FDC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est 1.</w:t>
      </w:r>
    </w:p>
    <w:p w14:paraId="6987FA0D" w14:textId="77777777" w:rsidR="00A55539" w:rsidRPr="00E7448C" w:rsidRDefault="00A55539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2090C00F" w14:textId="77777777" w:rsidR="00A55539" w:rsidRPr="00E7448C" w:rsidRDefault="00A55539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06252F5C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</w:t>
      </w:r>
    </w:p>
    <w:p w14:paraId="2C79E31E" w14:textId="77777777" w:rsidR="0026539E" w:rsidRPr="00E7448C" w:rsidRDefault="0026539E" w:rsidP="0026539E">
      <w:pPr>
        <w:pStyle w:val="NormalWeb"/>
        <w:shd w:val="clear" w:color="auto" w:fill="FFFFFF"/>
        <w:spacing w:before="0" w:beforeAutospacing="0" w:after="120" w:afterAutospacing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How many tuples (p, q, r, s) that make the following proposition False?</w:t>
      </w:r>
    </w:p>
    <w:p w14:paraId="70143CB5" w14:textId="6C24B22C" w:rsidR="00B04503" w:rsidRPr="00E7448C" w:rsidRDefault="0026539E" w:rsidP="00A55539">
      <w:pPr>
        <w:pStyle w:val="NormalWeb"/>
        <w:shd w:val="clear" w:color="auto" w:fill="FFFFFF"/>
        <w:spacing w:before="0" w:beforeAutospacing="0" w:after="120" w:afterAutospacing="0"/>
        <w:jc w:val="center"/>
        <w:rPr>
          <w:b/>
          <w:bCs/>
          <w:color w:val="000000" w:themeColor="text1"/>
        </w:rPr>
      </w:pPr>
      <w:bookmarkStart w:id="28" w:name="action_link5e152fa8ebc4f22"/>
      <w:r w:rsidRPr="00E7448C">
        <w:rPr>
          <w:b/>
          <w:bCs/>
          <w:noProof/>
          <w:color w:val="000000" w:themeColor="text1"/>
        </w:rPr>
        <w:drawing>
          <wp:inline distT="0" distB="0" distL="0" distR="0" wp14:anchorId="3DC30936" wp14:editId="25379FB4">
            <wp:extent cx="2898140" cy="224790"/>
            <wp:effectExtent l="0" t="0" r="0" b="3810"/>
            <wp:docPr id="112" name="Picture 112" descr="\neg p \vee q \vee \neg r \vee s) \wedge">
              <a:hlinkClick xmlns:a="http://schemas.openxmlformats.org/drawingml/2006/main" r:id="rId63" invalidUrl="https://cmshn.fpt.edu.vn/filter/tex/displaytex.php?texexp=(\neg p \vee q \vee \neg r \vee s) \wedge (p \vee \neg q \vee \neg r \vee s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neg p \vee q \vee \neg r \vee s) \wedge">
                      <a:hlinkClick r:id="rId63" invalidUrl="https://cmshn.fpt.edu.vn/filter/tex/displaytex.php?texexp=(\neg p \vee q \vee \neg r \vee s) \wedge (p \vee \neg q \vee \neg r \vee s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14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8"/>
    </w:p>
    <w:p w14:paraId="4422FC3C" w14:textId="77777777" w:rsidR="00CB4CCB" w:rsidRPr="00E7448C" w:rsidRDefault="00CB4CCB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AE4A4E5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096C626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646EF5ED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2</w:t>
      </w:r>
    </w:p>
    <w:p w14:paraId="3EB1D7F8" w14:textId="77777777" w:rsidR="0026539E" w:rsidRPr="00E7448C" w:rsidRDefault="0026539E" w:rsidP="0026539E">
      <w:pPr>
        <w:pStyle w:val="NormalWeb"/>
        <w:shd w:val="clear" w:color="auto" w:fill="FFFFFF"/>
        <w:spacing w:before="0" w:beforeAutospacing="0" w:after="120" w:afterAutospacing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Given two propositions:</w:t>
      </w:r>
    </w:p>
    <w:p w14:paraId="47B7150B" w14:textId="77777777" w:rsidR="0026539E" w:rsidRPr="00E7448C" w:rsidRDefault="0026539E" w:rsidP="0026539E">
      <w:pPr>
        <w:pStyle w:val="NormalWeb"/>
        <w:shd w:val="clear" w:color="auto" w:fill="FFFFFF"/>
        <w:spacing w:before="0" w:beforeAutospacing="0" w:after="120" w:afterAutospacing="0"/>
        <w:jc w:val="center"/>
        <w:rPr>
          <w:b/>
          <w:bCs/>
          <w:color w:val="000000" w:themeColor="text1"/>
        </w:rPr>
      </w:pPr>
      <w:r w:rsidRPr="00E7448C">
        <w:rPr>
          <w:rStyle w:val="Emphasis"/>
          <w:b/>
          <w:bCs/>
          <w:color w:val="000000" w:themeColor="text1"/>
        </w:rPr>
        <w:t>p</w:t>
      </w:r>
      <w:r w:rsidRPr="00E7448C">
        <w:rPr>
          <w:b/>
          <w:bCs/>
          <w:color w:val="000000" w:themeColor="text1"/>
        </w:rPr>
        <w:t> = "I went to Paris."</w:t>
      </w:r>
    </w:p>
    <w:p w14:paraId="55AF1991" w14:textId="77777777" w:rsidR="0026539E" w:rsidRPr="00E7448C" w:rsidRDefault="0026539E" w:rsidP="0026539E">
      <w:pPr>
        <w:pStyle w:val="NormalWeb"/>
        <w:shd w:val="clear" w:color="auto" w:fill="FFFFFF"/>
        <w:spacing w:before="0" w:beforeAutospacing="0" w:after="120" w:afterAutospacing="0"/>
        <w:jc w:val="center"/>
        <w:rPr>
          <w:b/>
          <w:bCs/>
          <w:color w:val="000000" w:themeColor="text1"/>
        </w:rPr>
      </w:pPr>
      <w:r w:rsidRPr="00E7448C">
        <w:rPr>
          <w:rStyle w:val="Emphasis"/>
          <w:b/>
          <w:bCs/>
          <w:color w:val="000000" w:themeColor="text1"/>
        </w:rPr>
        <w:t>q</w:t>
      </w:r>
      <w:r w:rsidRPr="00E7448C">
        <w:rPr>
          <w:b/>
          <w:bCs/>
          <w:color w:val="000000" w:themeColor="text1"/>
        </w:rPr>
        <w:t> = "I visit Eiffel Tower"</w:t>
      </w:r>
    </w:p>
    <w:p w14:paraId="3974AFF6" w14:textId="77777777" w:rsidR="0026539E" w:rsidRPr="00E7448C" w:rsidRDefault="0026539E" w:rsidP="0026539E">
      <w:pPr>
        <w:pStyle w:val="NormalWeb"/>
        <w:shd w:val="clear" w:color="auto" w:fill="FFFFFF"/>
        <w:spacing w:before="0" w:beforeAutospacing="0" w:after="120" w:afterAutospacing="0"/>
        <w:rPr>
          <w:b/>
          <w:bCs/>
          <w:color w:val="000000" w:themeColor="text1"/>
        </w:rPr>
      </w:pPr>
      <w:r w:rsidRPr="00E7448C">
        <w:rPr>
          <w:b/>
          <w:bCs/>
          <w:color w:val="000000" w:themeColor="text1"/>
        </w:rPr>
        <w:t>Which sentence on the left corresponds to the expression on the right?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36"/>
        <w:gridCol w:w="3429"/>
      </w:tblGrid>
      <w:tr w:rsidR="00E7448C" w:rsidRPr="00E7448C" w14:paraId="1D529C9E" w14:textId="77777777" w:rsidTr="0026539E">
        <w:tc>
          <w:tcPr>
            <w:tcW w:w="0" w:type="auto"/>
            <w:vAlign w:val="center"/>
            <w:hideMark/>
          </w:tcPr>
          <w:p w14:paraId="4C8F3381" w14:textId="77777777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lastRenderedPageBreak/>
              <w:t>I cannot visit Eiffel Tower if I do not go to Paris.</w:t>
            </w:r>
          </w:p>
        </w:tc>
        <w:tc>
          <w:tcPr>
            <w:tcW w:w="0" w:type="auto"/>
            <w:vAlign w:val="center"/>
            <w:hideMark/>
          </w:tcPr>
          <w:p w14:paraId="2CB7AC1D" w14:textId="64D30959" w:rsidR="0026539E" w:rsidRPr="00E7448C" w:rsidRDefault="00A5553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p → ¬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→ 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^ ¬q</w:t>
            </w:r>
          </w:p>
        </w:tc>
      </w:tr>
      <w:tr w:rsidR="00E7448C" w:rsidRPr="00E7448C" w14:paraId="2C7F636C" w14:textId="77777777" w:rsidTr="0026539E">
        <w:tc>
          <w:tcPr>
            <w:tcW w:w="0" w:type="auto"/>
            <w:vAlign w:val="center"/>
            <w:hideMark/>
          </w:tcPr>
          <w:p w14:paraId="054F2933" w14:textId="77777777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I went to Paris, but I did not visit Eiffel Tower.</w:t>
            </w:r>
          </w:p>
        </w:tc>
        <w:tc>
          <w:tcPr>
            <w:tcW w:w="0" w:type="auto"/>
            <w:vAlign w:val="center"/>
            <w:hideMark/>
          </w:tcPr>
          <w:p w14:paraId="48EC4E29" w14:textId="4503C96F" w:rsidR="0026539E" w:rsidRPr="00E7448C" w:rsidRDefault="00A5553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p → ¬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→ 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^ ¬q</w:t>
            </w:r>
          </w:p>
        </w:tc>
      </w:tr>
      <w:tr w:rsidR="00E7448C" w:rsidRPr="00E7448C" w14:paraId="5C3E2B03" w14:textId="77777777" w:rsidTr="0026539E">
        <w:tc>
          <w:tcPr>
            <w:tcW w:w="0" w:type="auto"/>
            <w:vAlign w:val="center"/>
            <w:hideMark/>
          </w:tcPr>
          <w:p w14:paraId="2E15E89F" w14:textId="77777777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I visit Eiffel Tower only if I go to Paris.</w:t>
            </w:r>
          </w:p>
        </w:tc>
        <w:tc>
          <w:tcPr>
            <w:tcW w:w="0" w:type="auto"/>
            <w:vAlign w:val="center"/>
            <w:hideMark/>
          </w:tcPr>
          <w:p w14:paraId="1989F30E" w14:textId="22635BA9" w:rsidR="0026539E" w:rsidRPr="00E7448C" w:rsidRDefault="00A5553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p → ¬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→ 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^ ¬q</w:t>
            </w:r>
          </w:p>
        </w:tc>
      </w:tr>
      <w:tr w:rsidR="00E7448C" w:rsidRPr="00E7448C" w14:paraId="0AAA2CE2" w14:textId="77777777" w:rsidTr="0026539E">
        <w:tc>
          <w:tcPr>
            <w:tcW w:w="0" w:type="auto"/>
            <w:vAlign w:val="center"/>
            <w:hideMark/>
          </w:tcPr>
          <w:p w14:paraId="58050481" w14:textId="77777777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Whenever I go to Paris, I visit Eiffel Tower.</w:t>
            </w:r>
          </w:p>
        </w:tc>
        <w:tc>
          <w:tcPr>
            <w:tcW w:w="0" w:type="auto"/>
            <w:vAlign w:val="center"/>
            <w:hideMark/>
          </w:tcPr>
          <w:p w14:paraId="538AB0B7" w14:textId="5A1FF7FC" w:rsidR="0026539E" w:rsidRPr="00E7448C" w:rsidRDefault="00A5553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¬p → ¬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→ q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q → p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p ^ ¬q</w:t>
            </w:r>
          </w:p>
        </w:tc>
      </w:tr>
      <w:tr w:rsidR="00E7448C" w:rsidRPr="00E7448C" w14:paraId="07C27808" w14:textId="77777777" w:rsidTr="0026539E">
        <w:tc>
          <w:tcPr>
            <w:tcW w:w="0" w:type="auto"/>
            <w:vAlign w:val="center"/>
          </w:tcPr>
          <w:p w14:paraId="4D6A67F5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14:paraId="0622FFF8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  <w:tr w:rsidR="00E7448C" w:rsidRPr="00E7448C" w14:paraId="0E2EEB83" w14:textId="77777777" w:rsidTr="0026539E">
        <w:tc>
          <w:tcPr>
            <w:tcW w:w="0" w:type="auto"/>
            <w:vAlign w:val="center"/>
          </w:tcPr>
          <w:p w14:paraId="0BAE073D" w14:textId="77777777" w:rsidR="00BE093E" w:rsidRPr="00E7448C" w:rsidRDefault="00BE093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14:paraId="2E5857D9" w14:textId="77777777" w:rsidR="00BE093E" w:rsidRPr="00E7448C" w:rsidRDefault="00BE093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</w:tbl>
    <w:p w14:paraId="3D8889C2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7692565D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 xml:space="preserve">The correct answer is: </w:t>
      </w:r>
    </w:p>
    <w:p w14:paraId="40AAEB24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 xml:space="preserve">I cannot visit Eiffel Tower if I do not go to Paris. → ¬p → ¬q, </w:t>
      </w:r>
    </w:p>
    <w:p w14:paraId="718DA857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 xml:space="preserve">I went to Paris, but I did not visit Eiffel Tower. → p ^ ¬q, </w:t>
      </w:r>
    </w:p>
    <w:p w14:paraId="65D64857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 xml:space="preserve">I visit Eiffel Tower only if I go to Paris. → q → p, </w:t>
      </w:r>
    </w:p>
    <w:p w14:paraId="3A199F09" w14:textId="68A22AFD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Whenever I go to Paris, I visit Eiffel Tower. → p → q</w:t>
      </w:r>
    </w:p>
    <w:p w14:paraId="430A6AF3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03F6E1A8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3</w:t>
      </w:r>
    </w:p>
    <w:p w14:paraId="2258A68E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Which propositions are contradiction?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52"/>
        <w:gridCol w:w="1604"/>
      </w:tblGrid>
      <w:tr w:rsidR="00E7448C" w:rsidRPr="00E7448C" w14:paraId="73E5C14C" w14:textId="77777777" w:rsidTr="0026539E">
        <w:tc>
          <w:tcPr>
            <w:tcW w:w="0" w:type="auto"/>
            <w:vAlign w:val="center"/>
            <w:hideMark/>
          </w:tcPr>
          <w:p w14:paraId="3DFA6D7A" w14:textId="5C128FD9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29" w:name="action_link5e152fa8ebc4f23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7E4542AB" wp14:editId="5CC3BC10">
                  <wp:extent cx="2363470" cy="224790"/>
                  <wp:effectExtent l="0" t="0" r="0" b="3810"/>
                  <wp:docPr id="111" name="Picture 111" descr="(p\to q)\vee(q\to p)]\wedge(p\oplus q)">
                    <a:hlinkClick xmlns:a="http://schemas.openxmlformats.org/drawingml/2006/main" r:id="rId21" invalidUrl="https://cmshn.fpt.edu.vn/filter/tex/displaytex.php?texexp=[(p\to q)\vee(q\to p)]\wedge(p\oplus q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(p\to q)\vee(q\to p)]\wedge(p\oplus q)">
                            <a:hlinkClick r:id="rId21" invalidUrl="https://cmshn.fpt.edu.vn/filter/tex/displaytex.php?texexp=[(p\to q)\vee(q\to p)]\wedge(p\oplus q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47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9"/>
          </w:p>
        </w:tc>
        <w:tc>
          <w:tcPr>
            <w:tcW w:w="0" w:type="auto"/>
            <w:vAlign w:val="center"/>
            <w:hideMark/>
          </w:tcPr>
          <w:p w14:paraId="4B46BDA2" w14:textId="44D78D8D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36C21D17" w14:textId="77777777" w:rsidTr="0026539E">
        <w:tc>
          <w:tcPr>
            <w:tcW w:w="0" w:type="auto"/>
            <w:vAlign w:val="center"/>
            <w:hideMark/>
          </w:tcPr>
          <w:p w14:paraId="50356B75" w14:textId="43FE6833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0" w:name="action_link5e152fa8ebc4f24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421B8319" wp14:editId="703F35C3">
                  <wp:extent cx="2208530" cy="224790"/>
                  <wp:effectExtent l="0" t="0" r="1270" b="3810"/>
                  <wp:docPr id="110" name="Picture 110" descr="p\to q)\vee(q\to p)\vee(p\oplus q)">
                    <a:hlinkClick xmlns:a="http://schemas.openxmlformats.org/drawingml/2006/main" r:id="rId23" invalidUrl="https://cmshn.fpt.edu.vn/filter/tex/displaytex.php?texexp=(p\to q)\vee(q\to p)\vee(p\oplus q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\to q)\vee(q\to p)\vee(p\oplus q)">
                            <a:hlinkClick r:id="rId23" invalidUrl="https://cmshn.fpt.edu.vn/filter/tex/displaytex.php?texexp=(p\to q)\vee(q\to p)\vee(p\oplus q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53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0"/>
          </w:p>
        </w:tc>
        <w:tc>
          <w:tcPr>
            <w:tcW w:w="0" w:type="auto"/>
            <w:vAlign w:val="center"/>
            <w:hideMark/>
          </w:tcPr>
          <w:p w14:paraId="2C68423E" w14:textId="2EEDCA39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3A4627F8" w14:textId="77777777" w:rsidTr="0026539E">
        <w:tc>
          <w:tcPr>
            <w:tcW w:w="0" w:type="auto"/>
            <w:vAlign w:val="center"/>
            <w:hideMark/>
          </w:tcPr>
          <w:p w14:paraId="4FE2C9A8" w14:textId="0E4984E8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1" w:name="action_link5e152fa8ebc4f25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34811BFE" wp14:editId="6738EF84">
                  <wp:extent cx="2208530" cy="224790"/>
                  <wp:effectExtent l="0" t="0" r="1270" b="3810"/>
                  <wp:docPr id="109" name="Picture 109" descr="p\to q)\wedge(q\to p)\wedge(p\oplus q)">
                    <a:hlinkClick xmlns:a="http://schemas.openxmlformats.org/drawingml/2006/main" r:id="rId19" invalidUrl="https://cmshn.fpt.edu.vn/filter/tex/displaytex.php?texexp=(p\to q)\wedge(q\to p)\wedge(p\oplus q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\to q)\wedge(q\to p)\wedge(p\oplus q)">
                            <a:hlinkClick r:id="rId19" invalidUrl="https://cmshn.fpt.edu.vn/filter/tex/displaytex.php?texexp=(p\to q)\wedge(q\to p)\wedge(p\oplus q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53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1"/>
          </w:p>
        </w:tc>
        <w:tc>
          <w:tcPr>
            <w:tcW w:w="0" w:type="auto"/>
            <w:vAlign w:val="center"/>
            <w:hideMark/>
          </w:tcPr>
          <w:p w14:paraId="4A5F04C0" w14:textId="38C6FCA8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0F999EFA" w14:textId="77777777" w:rsidTr="0026539E">
        <w:tc>
          <w:tcPr>
            <w:tcW w:w="0" w:type="auto"/>
            <w:vAlign w:val="center"/>
          </w:tcPr>
          <w:p w14:paraId="22176A5D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14:paraId="77583FEF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</w:tbl>
    <w:p w14:paraId="3078365A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3FE21DC2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</w:t>
      </w:r>
    </w:p>
    <w:p w14:paraId="69FB78F5" w14:textId="609C7850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 </w:t>
      </w:r>
      <w:bookmarkStart w:id="32" w:name="action_link5e152fa8ebc4f26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581BA4CE" wp14:editId="55792DE5">
            <wp:extent cx="2363470" cy="224790"/>
            <wp:effectExtent l="0" t="0" r="0" b="3810"/>
            <wp:docPr id="108" name="Picture 108" descr="(p\to q)\vee(q\to p)]\wedge(p\oplus q)">
              <a:hlinkClick xmlns:a="http://schemas.openxmlformats.org/drawingml/2006/main" r:id="rId21" invalidUrl="https://cmshn.fpt.edu.vn/filter/tex/displaytex.php?texexp=[(p\to q)\vee(q\to p)]\wedge(p\oplus q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(p\to q)\vee(q\to p)]\wedge(p\oplus q)">
                      <a:hlinkClick r:id="rId21" invalidUrl="https://cmshn.fpt.edu.vn/filter/tex/displaytex.php?texexp=[(p\to q)\vee(q\to p)]\wedge(p\oplus q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2"/>
      <w:r w:rsidRPr="00E7448C">
        <w:rPr>
          <w:rFonts w:ascii="Times New Roman" w:eastAsia="Times New Roman" w:hAnsi="Times New Roman" w:cs="Times New Roman"/>
          <w:color w:val="000000" w:themeColor="text1"/>
        </w:rPr>
        <w:t> → No,</w:t>
      </w:r>
    </w:p>
    <w:p w14:paraId="6DC070EC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 </w:t>
      </w:r>
      <w:bookmarkStart w:id="33" w:name="action_link5e152fa8ebc4f27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378E6241" wp14:editId="581FFBB3">
            <wp:extent cx="2208530" cy="224790"/>
            <wp:effectExtent l="0" t="0" r="1270" b="3810"/>
            <wp:docPr id="107" name="Picture 107" descr="p\to q)\vee(q\to p)\vee(p\oplus q)">
              <a:hlinkClick xmlns:a="http://schemas.openxmlformats.org/drawingml/2006/main" r:id="rId23" invalidUrl="https://cmshn.fpt.edu.vn/filter/tex/displaytex.php?texexp=(p\to q)\vee(q\to p)\vee(p\oplus q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\to q)\vee(q\to p)\vee(p\oplus q)">
                      <a:hlinkClick r:id="rId23" invalidUrl="https://cmshn.fpt.edu.vn/filter/tex/displaytex.php?texexp=(p\to q)\vee(q\to p)\vee(p\oplus q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3"/>
      <w:r w:rsidRPr="00E7448C">
        <w:rPr>
          <w:rFonts w:ascii="Times New Roman" w:eastAsia="Times New Roman" w:hAnsi="Times New Roman" w:cs="Times New Roman"/>
          <w:color w:val="000000" w:themeColor="text1"/>
        </w:rPr>
        <w:t> → No, </w:t>
      </w:r>
      <w:bookmarkStart w:id="34" w:name="action_link5e152fa8ebc4f28"/>
    </w:p>
    <w:bookmarkEnd w:id="34"/>
    <w:p w14:paraId="4C207D0B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363CCB3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4</w:t>
      </w:r>
    </w:p>
    <w:p w14:paraId="05DEA617" w14:textId="033587C9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Which propositions are logically equivalent to </w:t>
      </w:r>
      <w:bookmarkStart w:id="35" w:name="action_link5e152fa8ebc4f29"/>
      <w:r w:rsidRPr="00E7448C">
        <w:rPr>
          <w:rStyle w:val="mathjaxpreview"/>
          <w:rFonts w:ascii="Times New Roman" w:eastAsia="Times New Roman" w:hAnsi="Times New Roman" w:cs="Times New Roman"/>
          <w:b/>
          <w:bCs/>
          <w:color w:val="000000" w:themeColor="text1"/>
        </w:rPr>
        <w:fldChar w:fldCharType="begin"/>
      </w:r>
      <w:r w:rsidRPr="00E7448C">
        <w:rPr>
          <w:rStyle w:val="mathjaxpreview"/>
          <w:rFonts w:ascii="Times New Roman" w:eastAsia="Times New Roman" w:hAnsi="Times New Roman" w:cs="Times New Roman"/>
          <w:b/>
          <w:bCs/>
          <w:color w:val="000000" w:themeColor="text1"/>
        </w:rPr>
        <w:instrText xml:space="preserve"> HYPERLINK "https://cmshn.fpt.edu.vn/filter/tex/displaytex.php?texexp=p%5Cleftrightarrow%20q" \o "TeX" </w:instrText>
      </w:r>
      <w:r w:rsidRPr="00E7448C">
        <w:rPr>
          <w:rStyle w:val="mathjaxpreview"/>
          <w:rFonts w:ascii="Times New Roman" w:eastAsia="Times New Roman" w:hAnsi="Times New Roman" w:cs="Times New Roman"/>
          <w:b/>
          <w:bCs/>
          <w:color w:val="000000" w:themeColor="text1"/>
        </w:rPr>
        <w:fldChar w:fldCharType="separate"/>
      </w:r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28749A38" wp14:editId="170DB06A">
            <wp:extent cx="534670" cy="140970"/>
            <wp:effectExtent l="0" t="0" r="0" b="11430"/>
            <wp:docPr id="105" name="Picture 105" descr="\leftrightarrow q">
              <a:hlinkClick xmlns:a="http://schemas.openxmlformats.org/drawingml/2006/main" r:id="rId65" invalidUrl="https://cmshn.fpt.edu.vn/filter/tex/displaytex.php?texexp=p\leftrightarrow q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leftrightarrow q">
                      <a:hlinkClick r:id="rId65" invalidUrl="https://cmshn.fpt.edu.vn/filter/tex/displaytex.php?texexp=p\leftrightarrow q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448C">
        <w:rPr>
          <w:rStyle w:val="Hyperlink"/>
          <w:rFonts w:ascii="Times New Roman" w:eastAsia="Times New Roman" w:hAnsi="Times New Roman" w:cs="Times New Roman"/>
          <w:b/>
          <w:bCs/>
          <w:color w:val="000000" w:themeColor="text1"/>
        </w:rPr>
        <w:t> </w:t>
      </w:r>
      <w:r w:rsidRPr="00E7448C">
        <w:rPr>
          <w:rStyle w:val="mathjaxpreview"/>
          <w:rFonts w:ascii="Times New Roman" w:eastAsia="Times New Roman" w:hAnsi="Times New Roman" w:cs="Times New Roman"/>
          <w:b/>
          <w:bCs/>
          <w:color w:val="000000" w:themeColor="text1"/>
        </w:rPr>
        <w:fldChar w:fldCharType="end"/>
      </w:r>
      <w:bookmarkEnd w:id="35"/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?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59"/>
        <w:gridCol w:w="1604"/>
      </w:tblGrid>
      <w:tr w:rsidR="00E7448C" w:rsidRPr="00E7448C" w14:paraId="7A534839" w14:textId="77777777" w:rsidTr="009261E2">
        <w:tc>
          <w:tcPr>
            <w:tcW w:w="1359" w:type="dxa"/>
            <w:vAlign w:val="center"/>
            <w:hideMark/>
          </w:tcPr>
          <w:p w14:paraId="49967D59" w14:textId="64F1A2D1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6" w:name="action_link5e152fa8ebc4f30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1C4D1D74" wp14:editId="2732DA69">
                  <wp:extent cx="843915" cy="140970"/>
                  <wp:effectExtent l="0" t="0" r="0" b="11430"/>
                  <wp:docPr id="104" name="Picture 104" descr="neg q\leftrightarrow \neg p">
                    <a:hlinkClick xmlns:a="http://schemas.openxmlformats.org/drawingml/2006/main" r:id="rId67" invalidUrl="https://cmshn.fpt.edu.vn/filter/tex/displaytex.php?texexp=\neg q\leftrightarrow \neg p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neg q\leftrightarrow \neg p">
                            <a:hlinkClick r:id="rId67" invalidUrl="https://cmshn.fpt.edu.vn/filter/tex/displaytex.php?texexp=\neg q\leftrightarrow \neg p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391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6"/>
          </w:p>
        </w:tc>
        <w:tc>
          <w:tcPr>
            <w:tcW w:w="0" w:type="auto"/>
            <w:vAlign w:val="center"/>
            <w:hideMark/>
          </w:tcPr>
          <w:p w14:paraId="2D5393A1" w14:textId="758AEB3D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3539AE30" w14:textId="77777777" w:rsidTr="009261E2">
        <w:tc>
          <w:tcPr>
            <w:tcW w:w="1359" w:type="dxa"/>
            <w:vAlign w:val="center"/>
            <w:hideMark/>
          </w:tcPr>
          <w:p w14:paraId="6806B082" w14:textId="43D1D005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7" w:name="action_link5e152fa8ebc4f31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556FAD14" wp14:editId="4A554200">
                  <wp:extent cx="689610" cy="140970"/>
                  <wp:effectExtent l="0" t="0" r="0" b="11430"/>
                  <wp:docPr id="103" name="Picture 103" descr="neg p\leftrightarrow q">
                    <a:hlinkClick xmlns:a="http://schemas.openxmlformats.org/drawingml/2006/main" r:id="rId69" invalidUrl="https://cmshn.fpt.edu.vn/filter/tex/displaytex.php?texexp=\neg p\leftrightarrow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neg p\leftrightarrow q">
                            <a:hlinkClick r:id="rId69" invalidUrl="https://cmshn.fpt.edu.vn/filter/tex/displaytex.php?texexp=\neg p\leftrightarrow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961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7"/>
          </w:p>
        </w:tc>
        <w:tc>
          <w:tcPr>
            <w:tcW w:w="0" w:type="auto"/>
            <w:vAlign w:val="center"/>
            <w:hideMark/>
          </w:tcPr>
          <w:p w14:paraId="63AE6A87" w14:textId="6D6F6C0F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54292D13" w14:textId="77777777" w:rsidTr="009261E2">
        <w:tc>
          <w:tcPr>
            <w:tcW w:w="1359" w:type="dxa"/>
            <w:vAlign w:val="center"/>
            <w:hideMark/>
          </w:tcPr>
          <w:p w14:paraId="00DC258F" w14:textId="4954CCFD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8" w:name="action_link5e152fa8ebc4f32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384FAC1C" wp14:editId="116ACD5B">
                  <wp:extent cx="689610" cy="140970"/>
                  <wp:effectExtent l="0" t="0" r="0" b="11430"/>
                  <wp:docPr id="102" name="Picture 102" descr="\leftrightarrow\neg q">
                    <a:hlinkClick xmlns:a="http://schemas.openxmlformats.org/drawingml/2006/main" r:id="rId71" invalidUrl="https://cmshn.fpt.edu.vn/filter/tex/displaytex.php?texexp=p\leftrightarrow\neg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\leftrightarrow\neg q">
                            <a:hlinkClick r:id="rId71" invalidUrl="https://cmshn.fpt.edu.vn/filter/tex/displaytex.php?texexp=p\leftrightarrow\neg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961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8"/>
          </w:p>
        </w:tc>
        <w:tc>
          <w:tcPr>
            <w:tcW w:w="0" w:type="auto"/>
            <w:vAlign w:val="center"/>
            <w:hideMark/>
          </w:tcPr>
          <w:p w14:paraId="18998251" w14:textId="6D332FB0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  <w:tr w:rsidR="00E7448C" w:rsidRPr="00E7448C" w14:paraId="49E0E2A2" w14:textId="77777777" w:rsidTr="009261E2">
        <w:tc>
          <w:tcPr>
            <w:tcW w:w="1359" w:type="dxa"/>
            <w:vAlign w:val="center"/>
            <w:hideMark/>
          </w:tcPr>
          <w:p w14:paraId="4AB31A77" w14:textId="66228F68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39" w:name="action_link5e152fa8ebc4f33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638A91D3" wp14:editId="15BF4764">
                  <wp:extent cx="843915" cy="140970"/>
                  <wp:effectExtent l="0" t="0" r="0" b="11430"/>
                  <wp:docPr id="101" name="Picture 101" descr="neg p\leftrightarrow \neg q">
                    <a:hlinkClick xmlns:a="http://schemas.openxmlformats.org/drawingml/2006/main" r:id="rId73" invalidUrl="https://cmshn.fpt.edu.vn/filter/tex/displaytex.php?texexp=\neg p\leftrightarrow \neg q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neg p\leftrightarrow \neg q">
                            <a:hlinkClick r:id="rId73" invalidUrl="https://cmshn.fpt.edu.vn/filter/tex/displaytex.php?texexp=\neg p\leftrightarrow \neg q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391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9"/>
          </w:p>
        </w:tc>
        <w:tc>
          <w:tcPr>
            <w:tcW w:w="0" w:type="auto"/>
            <w:vAlign w:val="center"/>
            <w:hideMark/>
          </w:tcPr>
          <w:p w14:paraId="540B203F" w14:textId="611B7601" w:rsidR="0026539E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No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Yes</w:t>
            </w:r>
          </w:p>
        </w:tc>
      </w:tr>
    </w:tbl>
    <w:p w14:paraId="03E67E81" w14:textId="77777777" w:rsidR="00591709" w:rsidRPr="00E7448C" w:rsidRDefault="00591709">
      <w:pPr>
        <w:rPr>
          <w:color w:val="000000" w:themeColor="text1"/>
        </w:rPr>
      </w:pPr>
      <w:r w:rsidRPr="00E7448C">
        <w:rPr>
          <w:color w:val="000000" w:themeColor="text1"/>
        </w:rPr>
        <w:br w:type="page"/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59"/>
        <w:gridCol w:w="36"/>
      </w:tblGrid>
      <w:tr w:rsidR="00E7448C" w:rsidRPr="00E7448C" w14:paraId="075DA626" w14:textId="77777777" w:rsidTr="009261E2">
        <w:tc>
          <w:tcPr>
            <w:tcW w:w="1359" w:type="dxa"/>
            <w:vAlign w:val="center"/>
          </w:tcPr>
          <w:p w14:paraId="37EFE53A" w14:textId="0AA1FFFF" w:rsidR="009261E2" w:rsidRPr="00E7448C" w:rsidRDefault="009261E2" w:rsidP="00B32C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</w:tc>
        <w:tc>
          <w:tcPr>
            <w:tcW w:w="0" w:type="auto"/>
            <w:vAlign w:val="center"/>
          </w:tcPr>
          <w:p w14:paraId="0939BEE9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</w:tbl>
    <w:p w14:paraId="53634135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3ACD692D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</w:t>
      </w:r>
    </w:p>
    <w:p w14:paraId="0047265E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 </w:t>
      </w:r>
      <w:bookmarkStart w:id="40" w:name="action_link5e152fa8ebc4f34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56093BD2" wp14:editId="4D12BE7B">
            <wp:extent cx="843915" cy="140970"/>
            <wp:effectExtent l="0" t="0" r="0" b="11430"/>
            <wp:docPr id="100" name="Picture 100" descr="neg q\leftrightarrow \neg p">
              <a:hlinkClick xmlns:a="http://schemas.openxmlformats.org/drawingml/2006/main" r:id="rId67" invalidUrl="https://cmshn.fpt.edu.vn/filter/tex/displaytex.php?texexp=\neg q\leftrightarrow \neg p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neg q\leftrightarrow \neg p">
                      <a:hlinkClick r:id="rId67" invalidUrl="https://cmshn.fpt.edu.vn/filter/tex/displaytex.php?texexp=\neg q\leftrightarrow \neg p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91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0"/>
      <w:r w:rsidRPr="00E7448C">
        <w:rPr>
          <w:rFonts w:ascii="Times New Roman" w:eastAsia="Times New Roman" w:hAnsi="Times New Roman" w:cs="Times New Roman"/>
          <w:color w:val="000000" w:themeColor="text1"/>
        </w:rPr>
        <w:t> → Yes,</w:t>
      </w:r>
    </w:p>
    <w:p w14:paraId="09FCE3DC" w14:textId="77777777" w:rsidR="009261E2" w:rsidRPr="00E7448C" w:rsidRDefault="009261E2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</w:p>
    <w:p w14:paraId="0575B441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 </w:t>
      </w:r>
      <w:bookmarkStart w:id="41" w:name="action_link5e152fa8ebc4f35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3B48BDE8" wp14:editId="341C93DB">
            <wp:extent cx="689610" cy="140970"/>
            <wp:effectExtent l="0" t="0" r="0" b="11430"/>
            <wp:docPr id="99" name="Picture 99" descr="neg p\leftrightarrow q">
              <a:hlinkClick xmlns:a="http://schemas.openxmlformats.org/drawingml/2006/main" r:id="rId69" invalidUrl="https://cmshn.fpt.edu.vn/filter/tex/displaytex.php?texexp=\neg p\leftrightarrow q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neg p\leftrightarrow q">
                      <a:hlinkClick r:id="rId69" invalidUrl="https://cmshn.fpt.edu.vn/filter/tex/displaytex.php?texexp=\neg p\leftrightarrow q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61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1"/>
      <w:r w:rsidRPr="00E7448C">
        <w:rPr>
          <w:rFonts w:ascii="Times New Roman" w:eastAsia="Times New Roman" w:hAnsi="Times New Roman" w:cs="Times New Roman"/>
          <w:color w:val="000000" w:themeColor="text1"/>
        </w:rPr>
        <w:t> → No, </w:t>
      </w:r>
      <w:bookmarkStart w:id="42" w:name="action_link5e152fa8ebc4f36"/>
    </w:p>
    <w:p w14:paraId="45BE1835" w14:textId="77777777" w:rsidR="009261E2" w:rsidRPr="00E7448C" w:rsidRDefault="009261E2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</w:p>
    <w:p w14:paraId="19EFBDBA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70AA4638" wp14:editId="3FE34256">
            <wp:extent cx="689610" cy="140970"/>
            <wp:effectExtent l="0" t="0" r="0" b="11430"/>
            <wp:docPr id="98" name="Picture 98" descr="\leftrightarrow\neg q">
              <a:hlinkClick xmlns:a="http://schemas.openxmlformats.org/drawingml/2006/main" r:id="rId71" invalidUrl="https://cmshn.fpt.edu.vn/filter/tex/displaytex.php?texexp=p\leftrightarrow\neg q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leftrightarrow\neg q">
                      <a:hlinkClick r:id="rId71" invalidUrl="https://cmshn.fpt.edu.vn/filter/tex/displaytex.php?texexp=p\leftrightarrow\neg q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61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2"/>
      <w:r w:rsidRPr="00E7448C">
        <w:rPr>
          <w:rFonts w:ascii="Times New Roman" w:eastAsia="Times New Roman" w:hAnsi="Times New Roman" w:cs="Times New Roman"/>
          <w:color w:val="000000" w:themeColor="text1"/>
        </w:rPr>
        <w:t> → No, </w:t>
      </w:r>
      <w:bookmarkStart w:id="43" w:name="action_link5e152fa8ebc4f37"/>
    </w:p>
    <w:p w14:paraId="0793CAF3" w14:textId="77777777" w:rsidR="009261E2" w:rsidRPr="00E7448C" w:rsidRDefault="009261E2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</w:p>
    <w:p w14:paraId="21C97EB9" w14:textId="1D4E4ABC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4F54C37C" wp14:editId="195D5D7A">
            <wp:extent cx="843915" cy="140970"/>
            <wp:effectExtent l="0" t="0" r="0" b="11430"/>
            <wp:docPr id="97" name="Picture 97" descr="neg p\leftrightarrow \neg q">
              <a:hlinkClick xmlns:a="http://schemas.openxmlformats.org/drawingml/2006/main" r:id="rId73" invalidUrl="https://cmshn.fpt.edu.vn/filter/tex/displaytex.php?texexp=\neg p\leftrightarrow \neg q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neg p\leftrightarrow \neg q">
                      <a:hlinkClick r:id="rId73" invalidUrl="https://cmshn.fpt.edu.vn/filter/tex/displaytex.php?texexp=\neg p\leftrightarrow \neg q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91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3"/>
      <w:r w:rsidRPr="00E7448C">
        <w:rPr>
          <w:rFonts w:ascii="Times New Roman" w:eastAsia="Times New Roman" w:hAnsi="Times New Roman" w:cs="Times New Roman"/>
          <w:color w:val="000000" w:themeColor="text1"/>
        </w:rPr>
        <w:t> → Yes</w:t>
      </w:r>
    </w:p>
    <w:p w14:paraId="3F66BD7C" w14:textId="77777777" w:rsidR="00F4564D" w:rsidRPr="00E7448C" w:rsidRDefault="00F4564D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63801DBA" w14:textId="77777777" w:rsidR="00F4564D" w:rsidRPr="00E7448C" w:rsidRDefault="00F4564D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34E3B5D" w14:textId="77777777" w:rsidR="00315BBE" w:rsidRPr="00E7448C" w:rsidRDefault="00315BB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1B486522" w14:textId="77777777" w:rsidR="00315BBE" w:rsidRPr="00E7448C" w:rsidRDefault="00315BB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35C970D" w14:textId="77777777" w:rsidR="00315BBE" w:rsidRPr="00E7448C" w:rsidRDefault="00315BB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A0F4B55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5</w:t>
      </w:r>
    </w:p>
    <w:p w14:paraId="37131E27" w14:textId="581E0658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Which statements are correct?</w:t>
      </w:r>
      <w:r w:rsidR="006568D2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 (p.45)</w:t>
      </w:r>
    </w:p>
    <w:p w14:paraId="7F628FB3" w14:textId="77777777" w:rsidR="0008063D" w:rsidRPr="00E7448C" w:rsidRDefault="0008063D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032FD059" w14:textId="77777777" w:rsidR="0008063D" w:rsidRPr="00E7448C" w:rsidRDefault="0008063D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00"/>
        <w:gridCol w:w="377"/>
      </w:tblGrid>
      <w:tr w:rsidR="00E7448C" w:rsidRPr="00E7448C" w14:paraId="1AE0C48A" w14:textId="77777777" w:rsidTr="009261E2">
        <w:tc>
          <w:tcPr>
            <w:tcW w:w="9000" w:type="dxa"/>
            <w:vAlign w:val="center"/>
            <w:hideMark/>
          </w:tcPr>
          <w:p w14:paraId="73789276" w14:textId="35BA9D85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44" w:name="action_link5e152fa8ebc4f38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01DC50AE" wp14:editId="3F12224C">
                  <wp:extent cx="1604010" cy="224790"/>
                  <wp:effectExtent l="0" t="0" r="0" b="3810"/>
                  <wp:docPr id="96" name="Picture 96" descr="forall x(P(x)\to Q(x))">
                    <a:hlinkClick xmlns:a="http://schemas.openxmlformats.org/drawingml/2006/main" r:id="rId29" invalidUrl="https://cmshn.fpt.edu.vn/filter/tex/displaytex.php?texexp=\forall x(P(x)\to Q(x)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forall x(P(x)\to Q(x))">
                            <a:hlinkClick r:id="rId29" invalidUrl="https://cmshn.fpt.edu.vn/filter/tex/displaytex.php?texexp=\forall x(P(x)\to Q(x)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1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44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d </w:t>
            </w:r>
            <w:bookmarkStart w:id="45" w:name="action_link5e152fa8ebc4f39"/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begin"/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instrText xml:space="preserve"> HYPERLINK "https://cmshn.fpt.edu.vn/filter/tex/displaytex.php?texexp=%5Cforall%20xP%28x%29%5Cto%20%5Cforall%20xQ%28x%29" \o "TeX" </w:instrTex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separate"/>
            </w:r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7C0FD483" wp14:editId="0ED95B92">
                  <wp:extent cx="1758315" cy="224790"/>
                  <wp:effectExtent l="0" t="0" r="0" b="3810"/>
                  <wp:docPr id="95" name="Picture 95" descr="forall xP(x)\to \forall xQ(x)">
                    <a:hlinkClick xmlns:a="http://schemas.openxmlformats.org/drawingml/2006/main" r:id="rId31" invalidUrl="https://cmshn.fpt.edu.vn/filter/tex/displaytex.php?texexp=\forall xP(x)\to \forall xQ(x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forall xP(x)\to \forall xQ(x)">
                            <a:hlinkClick r:id="rId31" invalidUrl="https://cmshn.fpt.edu.vn/filter/tex/displaytex.php?texexp=\forall xP(x)\to \forall xQ(x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315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448C">
              <w:rPr>
                <w:rStyle w:val="Hyperlink"/>
                <w:rFonts w:ascii="Times New Roman" w:eastAsia="Times New Roman" w:hAnsi="Times New Roman" w:cs="Times New Roman"/>
                <w:color w:val="000000" w:themeColor="text1"/>
              </w:rPr>
              <w:t> </w: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end"/>
            </w:r>
            <w:bookmarkEnd w:id="45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have the same truth values</w:t>
            </w:r>
          </w:p>
        </w:tc>
        <w:tc>
          <w:tcPr>
            <w:tcW w:w="360" w:type="dxa"/>
            <w:vAlign w:val="center"/>
            <w:hideMark/>
          </w:tcPr>
          <w:p w14:paraId="73979FF7" w14:textId="5A349858" w:rsidR="0026539E" w:rsidRPr="00E7448C" w:rsidRDefault="009261E2" w:rsidP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F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T</w:t>
            </w:r>
          </w:p>
        </w:tc>
      </w:tr>
      <w:tr w:rsidR="00E7448C" w:rsidRPr="00E7448C" w14:paraId="27B539AC" w14:textId="77777777" w:rsidTr="009261E2">
        <w:tc>
          <w:tcPr>
            <w:tcW w:w="9000" w:type="dxa"/>
            <w:vAlign w:val="center"/>
            <w:hideMark/>
          </w:tcPr>
          <w:p w14:paraId="3BE094B6" w14:textId="3EFA501C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46" w:name="action_link5e152fa8ebc4f40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0658935E" wp14:editId="38B2D0A0">
                  <wp:extent cx="1449070" cy="224790"/>
                  <wp:effectExtent l="0" t="0" r="0" b="3810"/>
                  <wp:docPr id="94" name="Picture 94" descr="forall x(P(x) \vee Q(x))">
                    <a:hlinkClick xmlns:a="http://schemas.openxmlformats.org/drawingml/2006/main" r:id="rId33" invalidUrl="https://cmshn.fpt.edu.vn/filter/tex/displaytex.php?texexp=\forall x(P(x) \vee Q(x)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forall x(P(x) \vee Q(x))">
                            <a:hlinkClick r:id="rId33" invalidUrl="https://cmshn.fpt.edu.vn/filter/tex/displaytex.php?texexp=\forall x(P(x) \vee Q(x)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46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d </w:t>
            </w:r>
            <w:bookmarkStart w:id="47" w:name="action_link5e152fa8ebc4f41"/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begin"/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instrText xml:space="preserve"> HYPERLINK "https://cmshn.fpt.edu.vn/filter/tex/displaytex.php?texexp=%5Cforall%20xP%28x%29%20%5Cvee%20%5Cforall%20xQ%28x%29" \o "TeX" </w:instrTex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separate"/>
            </w:r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0F1A253D" wp14:editId="22BBDB1B">
                  <wp:extent cx="1604010" cy="224790"/>
                  <wp:effectExtent l="0" t="0" r="0" b="3810"/>
                  <wp:docPr id="93" name="Picture 93" descr="forall xP(x) \vee \forall xQ(x)">
                    <a:hlinkClick xmlns:a="http://schemas.openxmlformats.org/drawingml/2006/main" r:id="rId35" invalidUrl="https://cmshn.fpt.edu.vn/filter/tex/displaytex.php?texexp=\forall xP(x) \vee \forall xQ(x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forall xP(x) \vee \forall xQ(x)">
                            <a:hlinkClick r:id="rId35" invalidUrl="https://cmshn.fpt.edu.vn/filter/tex/displaytex.php?texexp=\forall xP(x) \vee \forall xQ(x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1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448C">
              <w:rPr>
                <w:rStyle w:val="Hyperlink"/>
                <w:rFonts w:ascii="Times New Roman" w:eastAsia="Times New Roman" w:hAnsi="Times New Roman" w:cs="Times New Roman"/>
                <w:color w:val="000000" w:themeColor="text1"/>
              </w:rPr>
              <w:t> </w: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end"/>
            </w:r>
            <w:bookmarkEnd w:id="47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have the same truth values</w:t>
            </w:r>
          </w:p>
        </w:tc>
        <w:tc>
          <w:tcPr>
            <w:tcW w:w="360" w:type="dxa"/>
            <w:vAlign w:val="center"/>
            <w:hideMark/>
          </w:tcPr>
          <w:p w14:paraId="31B5D4E6" w14:textId="4878E745" w:rsidR="0026539E" w:rsidRPr="00E7448C" w:rsidRDefault="009261E2" w:rsidP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                     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F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="0026539E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T</w:t>
            </w:r>
          </w:p>
        </w:tc>
      </w:tr>
      <w:tr w:rsidR="00E7448C" w:rsidRPr="00E7448C" w14:paraId="2161E3A0" w14:textId="77777777" w:rsidTr="00B02065">
        <w:trPr>
          <w:trHeight w:val="453"/>
        </w:trPr>
        <w:tc>
          <w:tcPr>
            <w:tcW w:w="9000" w:type="dxa"/>
            <w:vAlign w:val="center"/>
            <w:hideMark/>
          </w:tcPr>
          <w:p w14:paraId="6E724536" w14:textId="2689E350" w:rsidR="0026539E" w:rsidRPr="00E7448C" w:rsidRDefault="0026539E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bookmarkStart w:id="48" w:name="action_link5e152fa8ebc4f42"/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79134F74" wp14:editId="7FA2E075">
                  <wp:extent cx="1449070" cy="224790"/>
                  <wp:effectExtent l="0" t="0" r="0" b="3810"/>
                  <wp:docPr id="92" name="Picture 92" descr="forall x(P(x) \wedge Q(x))">
                    <a:hlinkClick xmlns:a="http://schemas.openxmlformats.org/drawingml/2006/main" r:id="rId25" invalidUrl="https://cmshn.fpt.edu.vn/filter/tex/displaytex.php?texexp=\forall x(P(x) \wedge Q(x)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forall x(P(x) \wedge Q(x))">
                            <a:hlinkClick r:id="rId25" invalidUrl="https://cmshn.fpt.edu.vn/filter/tex/displaytex.php?texexp=\forall x(P(x) \wedge Q(x)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48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and </w:t>
            </w:r>
            <w:bookmarkStart w:id="49" w:name="action_link5e152fa8ebc4f43"/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begin"/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instrText xml:space="preserve"> HYPERLINK "https://cmshn.fpt.edu.vn/filter/tex/displaytex.php?texexp=%5Cforall%20xP%28x%29%5Cwedge%20%5Cforall%20xQ%28x%29" \o "TeX" </w:instrTex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separate"/>
            </w:r>
            <w:r w:rsidRPr="00E7448C"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74DBFB1D" wp14:editId="609DBB5D">
                  <wp:extent cx="1604010" cy="224790"/>
                  <wp:effectExtent l="0" t="0" r="0" b="3810"/>
                  <wp:docPr id="91" name="Picture 91" descr="forall xP(x)\wedge \forall xQ(x)">
                    <a:hlinkClick xmlns:a="http://schemas.openxmlformats.org/drawingml/2006/main" r:id="rId27" invalidUrl="https://cmshn.fpt.edu.vn/filter/tex/displaytex.php?texexp=\forall xP(x)\wedge \forall xQ(x)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forall xP(x)\wedge \forall xQ(x)">
                            <a:hlinkClick r:id="rId27" invalidUrl="https://cmshn.fpt.edu.vn/filter/tex/displaytex.php?texexp=\forall xP(x)\wedge \forall xQ(x)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10" cy="22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448C">
              <w:rPr>
                <w:rStyle w:val="Hyperlink"/>
                <w:rFonts w:ascii="Times New Roman" w:eastAsia="Times New Roman" w:hAnsi="Times New Roman" w:cs="Times New Roman"/>
                <w:color w:val="000000" w:themeColor="text1"/>
              </w:rPr>
              <w:t> </w:t>
            </w:r>
            <w:r w:rsidRPr="00E7448C">
              <w:rPr>
                <w:rStyle w:val="mathjaxpreview"/>
                <w:rFonts w:ascii="Times New Roman" w:eastAsia="Times New Roman" w:hAnsi="Times New Roman" w:cs="Times New Roman"/>
                <w:color w:val="000000" w:themeColor="text1"/>
              </w:rPr>
              <w:fldChar w:fldCharType="end"/>
            </w:r>
            <w:bookmarkEnd w:id="49"/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have the same truth values</w:t>
            </w:r>
          </w:p>
        </w:tc>
        <w:tc>
          <w:tcPr>
            <w:tcW w:w="360" w:type="dxa"/>
            <w:vAlign w:val="center"/>
            <w:hideMark/>
          </w:tcPr>
          <w:p w14:paraId="30D61EA1" w14:textId="318FE502" w:rsidR="0026539E" w:rsidRPr="00E7448C" w:rsidRDefault="0026539E" w:rsidP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F</w:t>
            </w:r>
            <w:r w:rsidR="009261E2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/</w:t>
            </w:r>
            <w:r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>T</w:t>
            </w:r>
            <w:r w:rsidR="009261E2" w:rsidRPr="00E7448C">
              <w:rPr>
                <w:rFonts w:ascii="Times New Roman" w:eastAsia="Times New Roman" w:hAnsi="Times New Roman" w:cs="Times New Roman"/>
                <w:color w:val="000000" w:themeColor="text1"/>
              </w:rPr>
              <w:t xml:space="preserve"> </w:t>
            </w:r>
          </w:p>
        </w:tc>
      </w:tr>
      <w:tr w:rsidR="00E7448C" w:rsidRPr="00E7448C" w14:paraId="60C2056E" w14:textId="77777777" w:rsidTr="00665F82">
        <w:trPr>
          <w:trHeight w:val="804"/>
        </w:trPr>
        <w:tc>
          <w:tcPr>
            <w:tcW w:w="9000" w:type="dxa"/>
            <w:vAlign w:val="center"/>
          </w:tcPr>
          <w:p w14:paraId="6F3EFBBA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  <w:p w14:paraId="5E4C057B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  <w:p w14:paraId="3168B16B" w14:textId="77777777" w:rsidR="009261E2" w:rsidRPr="00E7448C" w:rsidRDefault="009261E2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</w:rPr>
            </w:pPr>
          </w:p>
        </w:tc>
        <w:tc>
          <w:tcPr>
            <w:tcW w:w="360" w:type="dxa"/>
            <w:vAlign w:val="center"/>
          </w:tcPr>
          <w:p w14:paraId="186B2047" w14:textId="77777777" w:rsidR="009261E2" w:rsidRPr="00E7448C" w:rsidRDefault="009261E2" w:rsidP="009261E2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</w:tbl>
    <w:p w14:paraId="4366427F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257B2F41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</w:t>
      </w:r>
    </w:p>
    <w:p w14:paraId="5D6F4139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 </w:t>
      </w:r>
      <w:bookmarkStart w:id="50" w:name="action_link5e152fa8ebc4f44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363D8FFB" wp14:editId="2E4BC936">
            <wp:extent cx="1604010" cy="224790"/>
            <wp:effectExtent l="0" t="0" r="0" b="3810"/>
            <wp:docPr id="90" name="Picture 90" descr="forall x(P(x)\to Q(x))">
              <a:hlinkClick xmlns:a="http://schemas.openxmlformats.org/drawingml/2006/main" r:id="rId29" invalidUrl="https://cmshn.fpt.edu.vn/filter/tex/displaytex.php?texexp=\forall x(P(x)\to Q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orall x(P(x)\to Q(x))">
                      <a:hlinkClick r:id="rId29" invalidUrl="https://cmshn.fpt.edu.vn/filter/tex/displaytex.php?texexp=\forall x(P(x)\to Q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0"/>
      <w:r w:rsidRPr="00E7448C">
        <w:rPr>
          <w:rFonts w:ascii="Times New Roman" w:eastAsia="Times New Roman" w:hAnsi="Times New Roman" w:cs="Times New Roman"/>
          <w:color w:val="000000" w:themeColor="text1"/>
        </w:rPr>
        <w:t>and </w:t>
      </w:r>
      <w:bookmarkStart w:id="51" w:name="action_link5e152fa8ebc4f45"/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begin"/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instrText xml:space="preserve"> HYPERLINK "https://cmshn.fpt.edu.vn/filter/tex/displaytex.php?texexp=%5Cforall%20xP%28x%29%5Cto%20%5Cforall%20xQ%28x%29" \o "TeX" </w:instrText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separate"/>
      </w:r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72C9612E" wp14:editId="7AE7ACF6">
            <wp:extent cx="1758315" cy="224790"/>
            <wp:effectExtent l="0" t="0" r="0" b="3810"/>
            <wp:docPr id="89" name="Picture 89" descr="forall xP(x)\to \forall xQ(x)">
              <a:hlinkClick xmlns:a="http://schemas.openxmlformats.org/drawingml/2006/main" r:id="rId31" invalidUrl="https://cmshn.fpt.edu.vn/filter/tex/displaytex.php?texexp=\forall xP(x)\to \forall xQ(x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forall xP(x)\to \forall xQ(x)">
                      <a:hlinkClick r:id="rId31" invalidUrl="https://cmshn.fpt.edu.vn/filter/tex/displaytex.php?texexp=\forall xP(x)\to \forall xQ(x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448C">
        <w:rPr>
          <w:rStyle w:val="Hyperlink"/>
          <w:rFonts w:ascii="Times New Roman" w:eastAsia="Times New Roman" w:hAnsi="Times New Roman" w:cs="Times New Roman"/>
          <w:color w:val="000000" w:themeColor="text1"/>
        </w:rPr>
        <w:t> </w:t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end"/>
      </w:r>
      <w:bookmarkEnd w:id="51"/>
      <w:r w:rsidRPr="00E7448C">
        <w:rPr>
          <w:rFonts w:ascii="Times New Roman" w:eastAsia="Times New Roman" w:hAnsi="Times New Roman" w:cs="Times New Roman"/>
          <w:color w:val="000000" w:themeColor="text1"/>
        </w:rPr>
        <w:t>have the same truth values → F,</w:t>
      </w:r>
    </w:p>
    <w:p w14:paraId="671A1D44" w14:textId="77777777" w:rsidR="009261E2" w:rsidRPr="00E7448C" w:rsidRDefault="009261E2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</w:p>
    <w:p w14:paraId="1F2FB159" w14:textId="77777777" w:rsidR="009261E2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 </w:t>
      </w:r>
      <w:bookmarkStart w:id="52" w:name="action_link5e152fa8ebc4f46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32A2091D" wp14:editId="2B3C389A">
            <wp:extent cx="1449070" cy="224790"/>
            <wp:effectExtent l="0" t="0" r="0" b="3810"/>
            <wp:docPr id="88" name="Picture 88" descr="forall x(P(x) \vee Q(x))">
              <a:hlinkClick xmlns:a="http://schemas.openxmlformats.org/drawingml/2006/main" r:id="rId33" invalidUrl="https://cmshn.fpt.edu.vn/filter/tex/displaytex.php?texexp=\forall x(P(x) \vee Q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forall x(P(x) \vee Q(x))">
                      <a:hlinkClick r:id="rId33" invalidUrl="https://cmshn.fpt.edu.vn/filter/tex/displaytex.php?texexp=\forall x(P(x) \vee Q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2"/>
      <w:r w:rsidRPr="00E7448C">
        <w:rPr>
          <w:rFonts w:ascii="Times New Roman" w:eastAsia="Times New Roman" w:hAnsi="Times New Roman" w:cs="Times New Roman"/>
          <w:color w:val="000000" w:themeColor="text1"/>
        </w:rPr>
        <w:t>and </w:t>
      </w:r>
      <w:bookmarkStart w:id="53" w:name="action_link5e152fa8ebc4f47"/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begin"/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instrText xml:space="preserve"> HYPERLINK "https://cmshn.fpt.edu.vn/filter/tex/displaytex.php?texexp=%5Cforall%20xP%28x%29%20%5Cvee%20%5Cforall%20xQ%28x%29" \o "TeX" </w:instrText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separate"/>
      </w:r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0D446A7D" wp14:editId="463ACEE4">
            <wp:extent cx="1604010" cy="224790"/>
            <wp:effectExtent l="0" t="0" r="0" b="3810"/>
            <wp:docPr id="87" name="Picture 87" descr="forall xP(x) \vee \forall xQ(x)">
              <a:hlinkClick xmlns:a="http://schemas.openxmlformats.org/drawingml/2006/main" r:id="rId35" invalidUrl="https://cmshn.fpt.edu.vn/filter/tex/displaytex.php?texexp=\forall xP(x) \vee \forall xQ(x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orall xP(x) \vee \forall xQ(x)">
                      <a:hlinkClick r:id="rId35" invalidUrl="https://cmshn.fpt.edu.vn/filter/tex/displaytex.php?texexp=\forall xP(x) \vee \forall xQ(x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448C">
        <w:rPr>
          <w:rStyle w:val="Hyperlink"/>
          <w:rFonts w:ascii="Times New Roman" w:eastAsia="Times New Roman" w:hAnsi="Times New Roman" w:cs="Times New Roman"/>
          <w:color w:val="000000" w:themeColor="text1"/>
        </w:rPr>
        <w:t> </w:t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end"/>
      </w:r>
      <w:bookmarkEnd w:id="53"/>
      <w:r w:rsidRPr="00E7448C">
        <w:rPr>
          <w:rFonts w:ascii="Times New Roman" w:eastAsia="Times New Roman" w:hAnsi="Times New Roman" w:cs="Times New Roman"/>
          <w:color w:val="000000" w:themeColor="text1"/>
        </w:rPr>
        <w:t>have the same truth values → F, </w:t>
      </w:r>
      <w:bookmarkStart w:id="54" w:name="action_link5e152fa8ebc4f48"/>
    </w:p>
    <w:p w14:paraId="6FE197BC" w14:textId="77777777" w:rsidR="009261E2" w:rsidRPr="00E7448C" w:rsidRDefault="009261E2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</w:p>
    <w:p w14:paraId="4511E604" w14:textId="03B3795B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14B605CB" wp14:editId="706E8961">
            <wp:extent cx="1449070" cy="224790"/>
            <wp:effectExtent l="0" t="0" r="0" b="3810"/>
            <wp:docPr id="86" name="Picture 86" descr="forall x(P(x) \wedge Q(x))">
              <a:hlinkClick xmlns:a="http://schemas.openxmlformats.org/drawingml/2006/main" r:id="rId25" invalidUrl="https://cmshn.fpt.edu.vn/filter/tex/displaytex.php?texexp=\forall x(P(x) \wedge Q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forall x(P(x) \wedge Q(x))">
                      <a:hlinkClick r:id="rId25" invalidUrl="https://cmshn.fpt.edu.vn/filter/tex/displaytex.php?texexp=\forall x(P(x) \wedge Q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4"/>
      <w:r w:rsidRPr="00E7448C">
        <w:rPr>
          <w:rFonts w:ascii="Times New Roman" w:eastAsia="Times New Roman" w:hAnsi="Times New Roman" w:cs="Times New Roman"/>
          <w:color w:val="000000" w:themeColor="text1"/>
        </w:rPr>
        <w:t>and </w:t>
      </w:r>
      <w:bookmarkStart w:id="55" w:name="action_link5e152fa8ebc4f49"/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begin"/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instrText xml:space="preserve"> HYPERLINK "https://cmshn.fpt.edu.vn/filter/tex/displaytex.php?texexp=%5Cforall%20xP%28x%29%5Cwedge%20%5Cforall%20xQ%28x%29" \o "TeX" </w:instrText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separate"/>
      </w:r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2609020F" wp14:editId="162C749C">
            <wp:extent cx="1604010" cy="224790"/>
            <wp:effectExtent l="0" t="0" r="0" b="3810"/>
            <wp:docPr id="85" name="Picture 85" descr="forall xP(x)\wedge \forall xQ(x)">
              <a:hlinkClick xmlns:a="http://schemas.openxmlformats.org/drawingml/2006/main" r:id="rId27" invalidUrl="https://cmshn.fpt.edu.vn/filter/tex/displaytex.php?texexp=\forall xP(x)\wedge \forall xQ(x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forall xP(x)\wedge \forall xQ(x)">
                      <a:hlinkClick r:id="rId27" invalidUrl="https://cmshn.fpt.edu.vn/filter/tex/displaytex.php?texexp=\forall xP(x)\wedge \forall xQ(x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448C">
        <w:rPr>
          <w:rStyle w:val="Hyperlink"/>
          <w:rFonts w:ascii="Times New Roman" w:eastAsia="Times New Roman" w:hAnsi="Times New Roman" w:cs="Times New Roman"/>
          <w:color w:val="000000" w:themeColor="text1"/>
        </w:rPr>
        <w:t> </w:t>
      </w:r>
      <w:r w:rsidRPr="00E7448C">
        <w:rPr>
          <w:rStyle w:val="mathjaxpreview"/>
          <w:rFonts w:ascii="Times New Roman" w:eastAsia="Times New Roman" w:hAnsi="Times New Roman" w:cs="Times New Roman"/>
          <w:color w:val="000000" w:themeColor="text1"/>
        </w:rPr>
        <w:fldChar w:fldCharType="end"/>
      </w:r>
      <w:bookmarkEnd w:id="55"/>
      <w:r w:rsidRPr="00E7448C">
        <w:rPr>
          <w:rFonts w:ascii="Times New Roman" w:eastAsia="Times New Roman" w:hAnsi="Times New Roman" w:cs="Times New Roman"/>
          <w:color w:val="000000" w:themeColor="text1"/>
        </w:rPr>
        <w:t>have the same truth values → T</w:t>
      </w:r>
    </w:p>
    <w:p w14:paraId="2CD6B4DE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3E57A78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B3307B8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FBBEA58" w14:textId="77777777" w:rsidR="009261E2" w:rsidRPr="00E7448C" w:rsidRDefault="009261E2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353E5325" w14:textId="77777777" w:rsidR="008E75C9" w:rsidRPr="00E7448C" w:rsidRDefault="008E75C9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eastAsia="Times New Roman"/>
          <w:b/>
          <w:bCs/>
          <w:color w:val="000000" w:themeColor="text1"/>
        </w:rPr>
        <w:br w:type="page"/>
      </w:r>
    </w:p>
    <w:p w14:paraId="5AB20629" w14:textId="687A41E1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lastRenderedPageBreak/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6</w:t>
      </w:r>
    </w:p>
    <w:p w14:paraId="5F168303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  <w:t>P(x) = "x goes to class regularly"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  <w:t>Q(x) = "x reads books"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  <w:t>R(x) = "x passed the exam"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  <w:t>Translate the sentence into logical expression, domain is the set of all students in class.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  <w:t>"Some student who goes to class regularly and reads books has failed the exam"</w:t>
      </w:r>
    </w:p>
    <w:p w14:paraId="1145DF1D" w14:textId="77777777" w:rsidR="00795B6F" w:rsidRPr="00E7448C" w:rsidRDefault="00795B6F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7DAD044B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6446F585" w14:textId="77777777" w:rsidR="00795B6F" w:rsidRPr="00E7448C" w:rsidRDefault="00795B6F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718ABB43" w14:textId="25B442F7" w:rsidR="0026539E" w:rsidRPr="00E7448C" w:rsidRDefault="0026539E" w:rsidP="00795B6F">
      <w:pPr>
        <w:pStyle w:val="ListParagraph"/>
        <w:numPr>
          <w:ilvl w:val="0"/>
          <w:numId w:val="7"/>
        </w:numPr>
        <w:shd w:val="clear" w:color="auto" w:fill="FFFFFF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  <w:bookmarkStart w:id="56" w:name="action_link5e152fa8ebc4f50"/>
      <w:r w:rsidRPr="00E7448C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42A0AD99" wp14:editId="3563D059">
            <wp:extent cx="2518410" cy="224790"/>
            <wp:effectExtent l="0" t="0" r="0" b="3810"/>
            <wp:docPr id="84" name="Picture 84" descr="exists x((P(x)\vee Q(x))\to \neg R(x))">
              <a:hlinkClick xmlns:a="http://schemas.openxmlformats.org/drawingml/2006/main" r:id="rId75" invalidUrl="https://cmshn.fpt.edu.vn/filter/tex/displaytex.php?texexp=\exists x((P(x)\vee Q(x))\to \neg R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exists x((P(x)\vee Q(x))\to \neg R(x))">
                      <a:hlinkClick r:id="rId75" invalidUrl="https://cmshn.fpt.edu.vn/filter/tex/displaytex.php?texexp=\exists x((P(x)\vee Q(x))\to \neg R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41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6"/>
    </w:p>
    <w:p w14:paraId="043CA5E0" w14:textId="77777777" w:rsidR="00795B6F" w:rsidRPr="00E7448C" w:rsidRDefault="00795B6F" w:rsidP="00795B6F">
      <w:pPr>
        <w:pStyle w:val="ListParagraph"/>
        <w:shd w:val="clear" w:color="auto" w:fill="FFFFFF"/>
        <w:ind w:left="-15"/>
        <w:rPr>
          <w:rFonts w:ascii="Times New Roman" w:eastAsia="Times New Roman" w:hAnsi="Times New Roman" w:cs="Times New Roman"/>
          <w:color w:val="000000" w:themeColor="text1"/>
        </w:rPr>
      </w:pPr>
    </w:p>
    <w:p w14:paraId="723EE9A8" w14:textId="265EEE42" w:rsidR="0026539E" w:rsidRPr="00E7448C" w:rsidRDefault="0026539E" w:rsidP="00795B6F">
      <w:pPr>
        <w:pStyle w:val="ListParagraph"/>
        <w:numPr>
          <w:ilvl w:val="0"/>
          <w:numId w:val="7"/>
        </w:num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None of the other choices is correct</w:t>
      </w:r>
    </w:p>
    <w:p w14:paraId="6127C532" w14:textId="77777777" w:rsidR="00795B6F" w:rsidRPr="00E7448C" w:rsidRDefault="00795B6F" w:rsidP="00795B6F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1A8CCB46" w14:textId="77777777" w:rsidR="00795B6F" w:rsidRPr="00E7448C" w:rsidRDefault="00795B6F" w:rsidP="00795B6F">
      <w:pPr>
        <w:pStyle w:val="ListParagraph"/>
        <w:shd w:val="clear" w:color="auto" w:fill="FFFFFF"/>
        <w:ind w:left="-15"/>
        <w:rPr>
          <w:rFonts w:ascii="Times New Roman" w:eastAsia="Times New Roman" w:hAnsi="Times New Roman" w:cs="Times New Roman"/>
          <w:color w:val="000000" w:themeColor="text1"/>
        </w:rPr>
      </w:pPr>
    </w:p>
    <w:p w14:paraId="7296B6A8" w14:textId="43DA5459" w:rsidR="0026539E" w:rsidRPr="00E7448C" w:rsidRDefault="0026539E" w:rsidP="00795B6F">
      <w:pPr>
        <w:pStyle w:val="ListParagraph"/>
        <w:numPr>
          <w:ilvl w:val="0"/>
          <w:numId w:val="7"/>
        </w:numPr>
        <w:shd w:val="clear" w:color="auto" w:fill="FFFFFF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  <w:bookmarkStart w:id="57" w:name="action_link5e152fa8ebc4f51"/>
      <w:r w:rsidRPr="00E7448C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2930B09B" wp14:editId="0FC3139E">
            <wp:extent cx="2208530" cy="224790"/>
            <wp:effectExtent l="0" t="0" r="1270" b="3810"/>
            <wp:docPr id="83" name="Picture 83" descr="exists x(P(x)\wedge Q(x)\wedge \neg R(x))">
              <a:hlinkClick xmlns:a="http://schemas.openxmlformats.org/drawingml/2006/main" r:id="rId77" invalidUrl="https://cmshn.fpt.edu.vn/filter/tex/displaytex.php?texexp=\exists x(P(x)\wedge Q(x)\wedge \neg R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exists x(P(x)\wedge Q(x)\wedge \neg R(x))">
                      <a:hlinkClick r:id="rId77" invalidUrl="https://cmshn.fpt.edu.vn/filter/tex/displaytex.php?texexp=\exists x(P(x)\wedge Q(x)\wedge \neg R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7"/>
    </w:p>
    <w:p w14:paraId="200A3D31" w14:textId="77777777" w:rsidR="00795B6F" w:rsidRPr="00E7448C" w:rsidRDefault="00795B6F" w:rsidP="00795B6F">
      <w:pPr>
        <w:pStyle w:val="ListParagraph"/>
        <w:shd w:val="clear" w:color="auto" w:fill="FFFFFF"/>
        <w:ind w:left="-15"/>
        <w:rPr>
          <w:rFonts w:ascii="Times New Roman" w:eastAsia="Times New Roman" w:hAnsi="Times New Roman" w:cs="Times New Roman"/>
          <w:color w:val="000000" w:themeColor="text1"/>
        </w:rPr>
      </w:pPr>
    </w:p>
    <w:p w14:paraId="1AEA4923" w14:textId="1B6BA46E" w:rsidR="0026539E" w:rsidRPr="00E7448C" w:rsidRDefault="0026539E" w:rsidP="00795B6F">
      <w:pPr>
        <w:pStyle w:val="ListParagraph"/>
        <w:numPr>
          <w:ilvl w:val="0"/>
          <w:numId w:val="7"/>
        </w:numPr>
        <w:shd w:val="clear" w:color="auto" w:fill="FFFFFF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  <w:bookmarkStart w:id="58" w:name="action_link5e152fa8ebc4f52"/>
      <w:r w:rsidRPr="00E7448C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4BF404F9" wp14:editId="64123CFB">
            <wp:extent cx="2208530" cy="224790"/>
            <wp:effectExtent l="0" t="0" r="1270" b="3810"/>
            <wp:docPr id="82" name="Picture 82" descr="exists x(P(x)\vee Q(x)\vee \neg R(x))">
              <a:hlinkClick xmlns:a="http://schemas.openxmlformats.org/drawingml/2006/main" r:id="rId79" invalidUrl="https://cmshn.fpt.edu.vn/filter/tex/displaytex.php?texexp=\exists x(P(x)\vee Q(x)\vee \neg R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xists x(P(x)\vee Q(x)\vee \neg R(x))">
                      <a:hlinkClick r:id="rId79" invalidUrl="https://cmshn.fpt.edu.vn/filter/tex/displaytex.php?texexp=\exists x(P(x)\vee Q(x)\vee \neg R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8"/>
    </w:p>
    <w:p w14:paraId="017AA64F" w14:textId="77777777" w:rsidR="00795B6F" w:rsidRPr="00E7448C" w:rsidRDefault="00795B6F" w:rsidP="00795B6F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784C1FC4" w14:textId="77777777" w:rsidR="00795B6F" w:rsidRPr="00E7448C" w:rsidRDefault="00795B6F" w:rsidP="00795B6F">
      <w:pPr>
        <w:pStyle w:val="ListParagraph"/>
        <w:shd w:val="clear" w:color="auto" w:fill="FFFFFF"/>
        <w:ind w:left="-15"/>
        <w:rPr>
          <w:rFonts w:ascii="Times New Roman" w:eastAsia="Times New Roman" w:hAnsi="Times New Roman" w:cs="Times New Roman"/>
          <w:color w:val="000000" w:themeColor="text1"/>
        </w:rPr>
      </w:pPr>
    </w:p>
    <w:p w14:paraId="2904922B" w14:textId="4BC47887" w:rsidR="0026539E" w:rsidRPr="00E7448C" w:rsidRDefault="0026539E" w:rsidP="00795B6F">
      <w:pPr>
        <w:pStyle w:val="ListParagraph"/>
        <w:numPr>
          <w:ilvl w:val="0"/>
          <w:numId w:val="7"/>
        </w:numPr>
        <w:shd w:val="clear" w:color="auto" w:fill="FFFFFF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  <w:bookmarkStart w:id="59" w:name="action_link5e152fa8ebc4f53"/>
      <w:r w:rsidRPr="00E7448C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6B6F960D" wp14:editId="7B0317BE">
            <wp:extent cx="2672715" cy="224790"/>
            <wp:effectExtent l="0" t="0" r="0" b="3810"/>
            <wp:docPr id="53" name="Picture 53" descr="exists x((P(x)\wedge Q(x)) \to neg R(x))">
              <a:hlinkClick xmlns:a="http://schemas.openxmlformats.org/drawingml/2006/main" r:id="rId81" invalidUrl="https://cmshn.fpt.edu.vn/filter/tex/displaytex.php?texexp=\exists x((P(x)\wedge Q(x)) \to neg R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exists x((P(x)\wedge Q(x)) \to neg R(x))">
                      <a:hlinkClick r:id="rId81" invalidUrl="https://cmshn.fpt.edu.vn/filter/tex/displaytex.php?texexp=\exists x((P(x)\wedge Q(x)) \to neg R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71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9"/>
    </w:p>
    <w:p w14:paraId="7A682489" w14:textId="77777777" w:rsidR="00795B6F" w:rsidRPr="00E7448C" w:rsidRDefault="00795B6F" w:rsidP="00795B6F">
      <w:pPr>
        <w:shd w:val="clear" w:color="auto" w:fill="FFFFFF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</w:p>
    <w:p w14:paraId="728DFA33" w14:textId="77777777" w:rsidR="00795B6F" w:rsidRPr="00E7448C" w:rsidRDefault="00795B6F" w:rsidP="00795B6F">
      <w:pPr>
        <w:pStyle w:val="ListParagraph"/>
        <w:shd w:val="clear" w:color="auto" w:fill="FFFFFF"/>
        <w:ind w:left="-15"/>
        <w:rPr>
          <w:rFonts w:ascii="Times New Roman" w:eastAsia="Times New Roman" w:hAnsi="Times New Roman" w:cs="Times New Roman"/>
          <w:color w:val="000000" w:themeColor="text1"/>
        </w:rPr>
      </w:pPr>
    </w:p>
    <w:p w14:paraId="2F6835EB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4BE937FC" w14:textId="06691418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 </w:t>
      </w:r>
      <w:bookmarkStart w:id="60" w:name="action_link5e152fa8ebc4f54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32DC6982" wp14:editId="309CB218">
            <wp:extent cx="2208530" cy="224790"/>
            <wp:effectExtent l="0" t="0" r="1270" b="3810"/>
            <wp:docPr id="52" name="Picture 52" descr="exists x(P(x)\wedge Q(x)\wedge \neg R(x))">
              <a:hlinkClick xmlns:a="http://schemas.openxmlformats.org/drawingml/2006/main" r:id="rId77" invalidUrl="https://cmshn.fpt.edu.vn/filter/tex/displaytex.php?texexp=\exists x(P(x)\wedge Q(x)\wedge \neg R(x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exists x(P(x)\wedge Q(x)\wedge \neg R(x))">
                      <a:hlinkClick r:id="rId77" invalidUrl="https://cmshn.fpt.edu.vn/filter/tex/displaytex.php?texexp=\exists x(P(x)\wedge Q(x)\wedge \neg R(x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0"/>
    </w:p>
    <w:p w14:paraId="51F5C8A7" w14:textId="77777777" w:rsidR="00795B6F" w:rsidRPr="00E7448C" w:rsidRDefault="00795B6F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5D1F8BCD" w14:textId="77777777" w:rsidR="00795B6F" w:rsidRPr="00E7448C" w:rsidRDefault="00795B6F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66B03DB8" w14:textId="77777777" w:rsidR="008E75C9" w:rsidRPr="00E7448C" w:rsidRDefault="008E75C9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eastAsia="Times New Roman"/>
          <w:b/>
          <w:bCs/>
          <w:color w:val="000000" w:themeColor="text1"/>
        </w:rPr>
        <w:br w:type="page"/>
      </w:r>
    </w:p>
    <w:p w14:paraId="4D15A08D" w14:textId="33087654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lastRenderedPageBreak/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7</w:t>
      </w:r>
    </w:p>
    <w:p w14:paraId="20A18086" w14:textId="77777777" w:rsidR="00795B6F" w:rsidRPr="00E7448C" w:rsidRDefault="00795B6F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276A5EF9" w14:textId="77777777" w:rsidR="0028416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Given an argument:</w:t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Pr="00E7448C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</w:rPr>
        <w:t xml:space="preserve">"If Jack is a soccer player then Jack is rich. </w:t>
      </w:r>
    </w:p>
    <w:p w14:paraId="0786272B" w14:textId="77777777" w:rsidR="0028416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</w:rPr>
        <w:t xml:space="preserve">Jack only plays pingpong. </w:t>
      </w:r>
    </w:p>
    <w:p w14:paraId="36042AC0" w14:textId="36CA3CAA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</w:rPr>
        <w:t>Therefore Jack is not rich."</w:t>
      </w:r>
      <w:r w:rsidR="007C4A3A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r w:rsidR="007C4A3A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  <w:t>Choose correct statement:</w:t>
      </w:r>
      <w:r w:rsidR="007C4A3A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</w:p>
    <w:p w14:paraId="596B035D" w14:textId="73A7A65B" w:rsidR="001829A5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  <w:r w:rsidR="001829A5" w:rsidRPr="00E7448C">
        <w:rPr>
          <w:rFonts w:ascii="Times New Roman" w:eastAsia="Times New Roman" w:hAnsi="Times New Roman" w:cs="Times New Roman"/>
          <w:color w:val="000000" w:themeColor="text1"/>
        </w:rPr>
        <w:t xml:space="preserve"> (P.72)</w:t>
      </w:r>
    </w:p>
    <w:p w14:paraId="782BFAA5" w14:textId="01A5D5B1" w:rsidR="0026539E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This valid argument is based on modus tollens</w:t>
      </w:r>
    </w:p>
    <w:p w14:paraId="4A3B94D6" w14:textId="520398AE" w:rsidR="0026539E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This valid argument is based on disjunctive syllogism</w:t>
      </w:r>
    </w:p>
    <w:p w14:paraId="6AC9AA2F" w14:textId="6F051996" w:rsidR="0026539E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This valid argument is based on hypothetical syllogism</w:t>
      </w:r>
    </w:p>
    <w:p w14:paraId="5592C21C" w14:textId="1B6F36D9" w:rsidR="0026539E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This valid argument is based on modus ponens</w:t>
      </w:r>
    </w:p>
    <w:p w14:paraId="7A2DA1E2" w14:textId="442C59FB" w:rsidR="0026539E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e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This argument is a fallacy</w:t>
      </w:r>
      <w:r w:rsidR="006B5575" w:rsidRPr="00E7448C">
        <w:rPr>
          <w:rFonts w:ascii="Times New Roman" w:eastAsia="Times New Roman" w:hAnsi="Times New Roman" w:cs="Times New Roman"/>
          <w:color w:val="000000" w:themeColor="text1"/>
        </w:rPr>
        <w:t xml:space="preserve"> (P.75)</w:t>
      </w:r>
    </w:p>
    <w:p w14:paraId="1497D4AA" w14:textId="77777777" w:rsidR="001829A5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440C826F" w14:textId="77777777" w:rsidR="001829A5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2EF4B078" w14:textId="77777777" w:rsidR="001829A5" w:rsidRPr="00E7448C" w:rsidRDefault="001829A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43A842A7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2911DBB5" w14:textId="7777777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 This argument is a fallacy</w:t>
      </w:r>
    </w:p>
    <w:p w14:paraId="3DEADCD0" w14:textId="77777777" w:rsidR="001829A5" w:rsidRPr="00E7448C" w:rsidRDefault="001829A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13E228CC" w14:textId="77777777" w:rsidR="00080E73" w:rsidRPr="00E7448C" w:rsidRDefault="00080E73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545C0ED" w14:textId="77777777" w:rsidR="001829A5" w:rsidRPr="00E7448C" w:rsidRDefault="001829A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2D267CD5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8</w:t>
      </w:r>
    </w:p>
    <w:p w14:paraId="6643D633" w14:textId="77777777" w:rsidR="00080E73" w:rsidRPr="00E7448C" w:rsidRDefault="00080E73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537D564A" w14:textId="11FFBC2F" w:rsidR="00080E73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Find the negation of</w:t>
      </w:r>
      <w:r w:rsidR="00082E25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 (P. 46,47)</w:t>
      </w:r>
    </w:p>
    <w:p w14:paraId="6D1687B9" w14:textId="0A644714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  <w:bookmarkStart w:id="61" w:name="action_link5e152fa8ebc4f59"/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4CC87293" wp14:editId="5CD2C465">
            <wp:extent cx="2208530" cy="224790"/>
            <wp:effectExtent l="0" t="0" r="1270" b="3810"/>
            <wp:docPr id="51" name="Picture 51" descr="exists y(Q(x,y)\wedge \forall x\neg R(x,y))">
              <a:hlinkClick xmlns:a="http://schemas.openxmlformats.org/drawingml/2006/main" r:id="rId83" invalidUrl="https://cmshn.fpt.edu.vn/filter/tex/displaytex.php?texexp=\exists y(Q(x,y)\wedge \forall x\neg R(x,y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xists y(Q(x,y)\wedge \forall x\neg R(x,y))">
                      <a:hlinkClick r:id="rId83" invalidUrl="https://cmshn.fpt.edu.vn/filter/tex/displaytex.php?texexp=\exists y(Q(x,y)\wedge \forall x\neg R(x,y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1"/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br/>
      </w:r>
    </w:p>
    <w:p w14:paraId="1461A997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01B3B032" w14:textId="1E6895DC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bookmarkStart w:id="62" w:name="action_link5e152fa8ebc4f55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40E03CC8" wp14:editId="41FCE84C">
            <wp:extent cx="2208530" cy="224790"/>
            <wp:effectExtent l="0" t="0" r="1270" b="3810"/>
            <wp:docPr id="50" name="Picture 50" descr="forall y(\neg Q(x,y)\wedge\exists xR(x,y))">
              <a:hlinkClick xmlns:a="http://schemas.openxmlformats.org/drawingml/2006/main" r:id="rId85" invalidUrl="https://cmshn.fpt.edu.vn/filter/tex/displaytex.php?texexp=\forall y(\neg Q(x,y)\wedge\exists xR(x,y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forall y(\neg Q(x,y)\wedge\exists xR(x,y))">
                      <a:hlinkClick r:id="rId85" invalidUrl="https://cmshn.fpt.edu.vn/filter/tex/displaytex.php?texexp=\forall y(\neg Q(x,y)\wedge\exists xR(x,y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2"/>
      <w:r w:rsidRPr="00E7448C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657B1354" w14:textId="6A766D59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bookmarkStart w:id="63" w:name="action_link5e152fa8ebc4f56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75889427" wp14:editId="235762CF">
            <wp:extent cx="2363470" cy="224790"/>
            <wp:effectExtent l="0" t="0" r="0" b="3810"/>
            <wp:docPr id="49" name="Picture 49" descr="forall y(\neg Q(x,y)\vee \exists x\neg R(x,y))">
              <a:hlinkClick xmlns:a="http://schemas.openxmlformats.org/drawingml/2006/main" r:id="rId87" invalidUrl="https://cmshn.fpt.edu.vn/filter/tex/displaytex.php?texexp=\forall y(\neg Q(x,y)\vee \exists x\neg R(x,y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forall y(\neg Q(x,y)\vee \exists x\neg R(x,y))">
                      <a:hlinkClick r:id="rId87" invalidUrl="https://cmshn.fpt.edu.vn/filter/tex/displaytex.php?texexp=\forall y(\neg Q(x,y)\vee \exists x\neg R(x,y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3"/>
      <w:r w:rsidRPr="00E7448C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3DA15AF4" w14:textId="4355E3CD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bookmarkStart w:id="64" w:name="action_link5e152fa8ebc4f57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13A891A9" wp14:editId="17D78D56">
            <wp:extent cx="2208530" cy="224790"/>
            <wp:effectExtent l="0" t="0" r="1270" b="3810"/>
            <wp:docPr id="48" name="Picture 48" descr="forall y(\neg Q(x,y)\vee\forall xR(x,y))">
              <a:hlinkClick xmlns:a="http://schemas.openxmlformats.org/drawingml/2006/main" r:id="rId89" invalidUrl="https://cmshn.fpt.edu.vn/filter/tex/displaytex.php?texexp=\forall y(\neg Q(x,y)\vee\forall xR(x,y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orall y(\neg Q(x,y)\vee\forall xR(x,y))">
                      <a:hlinkClick r:id="rId89" invalidUrl="https://cmshn.fpt.edu.vn/filter/tex/displaytex.php?texexp=\forall y(\neg Q(x,y)\vee\forall xR(x,y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4"/>
      <w:r w:rsidRPr="00E7448C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722B2086" w14:textId="443BAE58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975E6E">
        <w:rPr>
          <w:rStyle w:val="answernumber"/>
          <w:rFonts w:ascii="Times New Roman" w:eastAsia="Times New Roman" w:hAnsi="Times New Roman" w:cs="Times New Roman"/>
          <w:color w:val="000000" w:themeColor="text1"/>
          <w:highlight w:val="yellow"/>
        </w:rPr>
        <w:t>d.</w:t>
      </w: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 </w:t>
      </w:r>
      <w:bookmarkStart w:id="65" w:name="action_link5e152fa8ebc4f58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44E8ACAD" wp14:editId="7F323582">
            <wp:extent cx="2208530" cy="224790"/>
            <wp:effectExtent l="0" t="0" r="1270" b="3810"/>
            <wp:docPr id="47" name="Picture 47" descr="forall y(\neg Q(x,y)\vee \exists xR(x,y))">
              <a:hlinkClick xmlns:a="http://schemas.openxmlformats.org/drawingml/2006/main" r:id="rId91" invalidUrl="https://cmshn.fpt.edu.vn/filter/tex/displaytex.php?texexp=\forall y(\neg Q(x,y)\vee \exists xR(x,y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forall y(\neg Q(x,y)\vee \exists xR(x,y))">
                      <a:hlinkClick r:id="rId91" invalidUrl="https://cmshn.fpt.edu.vn/filter/tex/displaytex.php?texexp=\forall y(\neg Q(x,y)\vee \exists xR(x,y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5"/>
      <w:r w:rsidRPr="00E7448C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440776D9" w14:textId="77777777" w:rsidR="00080E73" w:rsidRPr="00E7448C" w:rsidRDefault="00080E73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16158888" w14:textId="77777777" w:rsidR="00080E73" w:rsidRPr="00E7448C" w:rsidRDefault="00080E73" w:rsidP="00B32CDA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2CFF7F1D" w14:textId="77777777" w:rsidR="00080E73" w:rsidRPr="00E7448C" w:rsidRDefault="00080E73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7B8BA55E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37540E8B" w14:textId="1D6F78D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 </w:t>
      </w:r>
      <w:bookmarkStart w:id="66" w:name="action_link5e152fa8ebc4f60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2D35501A" wp14:editId="4F9EE2CC">
            <wp:extent cx="2208530" cy="224790"/>
            <wp:effectExtent l="0" t="0" r="1270" b="3810"/>
            <wp:docPr id="46" name="Picture 46" descr="forall y(\neg Q(x,y)\vee \exists xR(x,y))">
              <a:hlinkClick xmlns:a="http://schemas.openxmlformats.org/drawingml/2006/main" r:id="rId91" invalidUrl="https://cmshn.fpt.edu.vn/filter/tex/displaytex.php?texexp=\forall y(\neg Q(x,y)\vee \exists xR(x,y)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forall y(\neg Q(x,y)\vee \exists xR(x,y))">
                      <a:hlinkClick r:id="rId91" invalidUrl="https://cmshn.fpt.edu.vn/filter/tex/displaytex.php?texexp=\forall y(\neg Q(x,y)\vee \exists xR(x,y)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6"/>
      <w:r w:rsidRPr="00E7448C">
        <w:rPr>
          <w:rFonts w:ascii="Times New Roman" w:eastAsia="Times New Roman" w:hAnsi="Times New Roman" w:cs="Times New Roman"/>
          <w:color w:val="000000" w:themeColor="text1"/>
        </w:rPr>
        <w:t>.</w:t>
      </w:r>
    </w:p>
    <w:p w14:paraId="60BC4DBB" w14:textId="77777777" w:rsidR="00080E73" w:rsidRPr="00E7448C" w:rsidRDefault="00080E73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74D4466" w14:textId="77777777" w:rsidR="00080E73" w:rsidRPr="00E7448C" w:rsidRDefault="00080E73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2EBECD07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lastRenderedPageBreak/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9</w:t>
      </w:r>
    </w:p>
    <w:p w14:paraId="1AE2FF77" w14:textId="77777777" w:rsidR="00082E25" w:rsidRPr="00E7448C" w:rsidRDefault="00082E25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0D819EDD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 A ={1, 2, 4, 6, 7, 9, 8} B = {3, 1, 5, 7, 6}. Which set has the maximum cardinality?</w:t>
      </w:r>
    </w:p>
    <w:p w14:paraId="116F280A" w14:textId="77777777" w:rsidR="00082E25" w:rsidRPr="00E7448C" w:rsidRDefault="00082E25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705FB6C3" w14:textId="13500C57" w:rsidR="00082E25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00F62227" w14:textId="77777777" w:rsidR="00B32CDA" w:rsidRPr="00E7448C" w:rsidRDefault="00B32CDA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742F1D4E" w14:textId="6FAAB455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bookmarkStart w:id="67" w:name="action_link5e152fa8ebc4f61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714EB475" wp14:editId="3D170D9F">
            <wp:extent cx="534670" cy="140970"/>
            <wp:effectExtent l="0" t="0" r="0" b="11430"/>
            <wp:docPr id="45" name="Picture 45" descr="-A">
              <a:hlinkClick xmlns:a="http://schemas.openxmlformats.org/drawingml/2006/main" r:id="rId93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-A">
                      <a:hlinkClick r:id="rId93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7"/>
      <w:r w:rsidR="00864F05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</w:t>
      </w:r>
      <w:r w:rsidR="00165E49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={3,5}</w:t>
      </w:r>
    </w:p>
    <w:p w14:paraId="4E843019" w14:textId="5410A856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bookmarkStart w:id="68" w:name="action_link5e152fa8ebc4f62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736DE37D" wp14:editId="3F65C9A8">
            <wp:extent cx="534670" cy="140970"/>
            <wp:effectExtent l="0" t="0" r="0" b="11430"/>
            <wp:docPr id="44" name="Picture 44" descr=" \cap B">
              <a:hlinkClick xmlns:a="http://schemas.openxmlformats.org/drawingml/2006/main" r:id="rId95" invalidUrl="https://cmshn.fpt.edu.vn/filter/tex/displaytex.php?texexp=A \cap B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 \cap B">
                      <a:hlinkClick r:id="rId95" invalidUrl="https://cmshn.fpt.edu.vn/filter/tex/displaytex.php?texexp=A \cap B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8"/>
      <w:r w:rsidR="00165E49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={1,6,7}</w:t>
      </w:r>
    </w:p>
    <w:p w14:paraId="73D38927" w14:textId="1ABAC08A" w:rsidR="00864F05" w:rsidRPr="00E7448C" w:rsidRDefault="0026539E" w:rsidP="00B32CDA">
      <w:pPr>
        <w:shd w:val="clear" w:color="auto" w:fill="FFFFFF"/>
        <w:ind w:hanging="375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bookmarkStart w:id="69" w:name="action_link5e152fa8ebc4f63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59BD1D55" wp14:editId="3392004F">
            <wp:extent cx="534670" cy="140970"/>
            <wp:effectExtent l="0" t="0" r="0" b="11430"/>
            <wp:docPr id="43" name="Picture 43" descr="-B">
              <a:hlinkClick xmlns:a="http://schemas.openxmlformats.org/drawingml/2006/main" r:id="rId97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-B">
                      <a:hlinkClick r:id="rId97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9"/>
      <w:r w:rsidR="00165E49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={2,4,9,8}</w:t>
      </w:r>
    </w:p>
    <w:p w14:paraId="35C6F32D" w14:textId="77777777" w:rsidR="00864F05" w:rsidRPr="00E7448C" w:rsidRDefault="00864F05">
      <w:pPr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br w:type="page"/>
      </w:r>
    </w:p>
    <w:p w14:paraId="517A8CB1" w14:textId="77777777" w:rsidR="00082E25" w:rsidRPr="00E7448C" w:rsidRDefault="00082E25" w:rsidP="00B32CDA">
      <w:pPr>
        <w:shd w:val="clear" w:color="auto" w:fill="FFFFFF"/>
        <w:ind w:hanging="375"/>
        <w:rPr>
          <w:rStyle w:val="answernumber"/>
          <w:rFonts w:ascii="Times New Roman" w:eastAsia="Times New Roman" w:hAnsi="Times New Roman" w:cs="Times New Roman"/>
          <w:color w:val="000000" w:themeColor="text1"/>
        </w:rPr>
      </w:pPr>
    </w:p>
    <w:p w14:paraId="1541955B" w14:textId="77777777" w:rsidR="00082E25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73715DDF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5F2B1BA3" w14:textId="49F5A163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 </w:t>
      </w:r>
      <w:bookmarkStart w:id="70" w:name="action_link5e152fa8ebc4f64"/>
      <w:r w:rsidRPr="00E7448C">
        <w:rPr>
          <w:rFonts w:ascii="Times New Roman" w:eastAsia="Times New Roman" w:hAnsi="Times New Roman" w:cs="Times New Roman"/>
          <w:noProof/>
          <w:color w:val="000000" w:themeColor="text1"/>
        </w:rPr>
        <w:drawing>
          <wp:inline distT="0" distB="0" distL="0" distR="0" wp14:anchorId="471B2783" wp14:editId="1AA869F5">
            <wp:extent cx="534670" cy="140970"/>
            <wp:effectExtent l="0" t="0" r="0" b="11430"/>
            <wp:docPr id="42" name="Picture 42" descr="-B">
              <a:hlinkClick xmlns:a="http://schemas.openxmlformats.org/drawingml/2006/main" r:id="rId97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-B">
                      <a:hlinkClick r:id="rId97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0"/>
    </w:p>
    <w:p w14:paraId="790F1D31" w14:textId="77777777" w:rsidR="00082E25" w:rsidRPr="00E7448C" w:rsidRDefault="00082E2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53DFD025" w14:textId="77777777" w:rsidR="00082E25" w:rsidRPr="00E7448C" w:rsidRDefault="00082E2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C40F248" w14:textId="77777777" w:rsidR="00082E25" w:rsidRPr="00E7448C" w:rsidRDefault="00082E2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29BA200" w14:textId="77777777" w:rsidR="00082E25" w:rsidRPr="00E7448C" w:rsidRDefault="00082E2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46DBDE4B" w14:textId="77777777" w:rsidR="00082E25" w:rsidRPr="00E7448C" w:rsidRDefault="00082E25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13D01E26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0</w:t>
      </w:r>
    </w:p>
    <w:p w14:paraId="06DE0012" w14:textId="77777777" w:rsidR="00082E25" w:rsidRPr="00E7448C" w:rsidRDefault="00082E25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3717A04C" w14:textId="237E7104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 A={0, a}, B={0, b}. Determine B x A.</w:t>
      </w:r>
      <w:r w:rsidR="00261E60"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 xml:space="preserve">  (P. 123)</w:t>
      </w:r>
    </w:p>
    <w:p w14:paraId="0DB56DA9" w14:textId="77777777" w:rsidR="00082E25" w:rsidRPr="00E7448C" w:rsidRDefault="00082E25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043CABF0" w14:textId="77777777" w:rsidR="00082E25" w:rsidRPr="00E7448C" w:rsidRDefault="00082E25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206D4240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269CCADD" w14:textId="77777777" w:rsidR="00082E25" w:rsidRPr="00E7448C" w:rsidRDefault="00082E25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1A936566" w14:textId="028BADF8" w:rsidR="0026539E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{(0,0), (a, b)}</w:t>
      </w:r>
    </w:p>
    <w:p w14:paraId="23A5ACDC" w14:textId="439DBC30" w:rsidR="0026539E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{(0,0), (0, b), (a, 0), (a, b)}</w:t>
      </w:r>
    </w:p>
    <w:p w14:paraId="25E52D3E" w14:textId="15496704" w:rsidR="0026539E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{(0,0), (0, b), (a, 0), (a, b), (b, a), (0, a), (b, 0)}</w:t>
      </w:r>
    </w:p>
    <w:p w14:paraId="64057BA3" w14:textId="3C01CC4F" w:rsidR="0026539E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{(0,0), (b, a), (0, a), (b, 0)}</w:t>
      </w:r>
    </w:p>
    <w:p w14:paraId="681F4E5C" w14:textId="77777777" w:rsidR="00082E25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30ACD4BB" w14:textId="2C6BD107" w:rsidR="00864F05" w:rsidRPr="00E7448C" w:rsidRDefault="00864F05">
      <w:pPr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br w:type="page"/>
      </w:r>
    </w:p>
    <w:p w14:paraId="3F3EBE8D" w14:textId="77777777" w:rsidR="00261E60" w:rsidRPr="00E7448C" w:rsidRDefault="00261E60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1FC5CE65" w14:textId="77777777" w:rsidR="00082E25" w:rsidRPr="00E7448C" w:rsidRDefault="00082E25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41650D6F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5CC12068" w14:textId="7777777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 {(0,0), (b, a), (0, a), (b, 0)}</w:t>
      </w:r>
    </w:p>
    <w:p w14:paraId="7169DDB3" w14:textId="77777777" w:rsidR="00261E60" w:rsidRPr="00E7448C" w:rsidRDefault="00261E60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5CF74538" w14:textId="77777777" w:rsidR="00261E60" w:rsidRPr="00E7448C" w:rsidRDefault="00261E60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80521C0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1</w:t>
      </w:r>
    </w:p>
    <w:p w14:paraId="7443E4C5" w14:textId="77777777" w:rsidR="00261E60" w:rsidRPr="00E7448C" w:rsidRDefault="00261E60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2F87B45B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 f(X) = 5X + 4, g(X) = 4X + 3. Suppose that gof (X) = aX + b. Find b.</w:t>
      </w:r>
    </w:p>
    <w:p w14:paraId="041ED536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Answer:</w:t>
      </w:r>
    </w:p>
    <w:p w14:paraId="5C763DC6" w14:textId="77777777" w:rsidR="00261E60" w:rsidRPr="00E7448C" w:rsidRDefault="00261E60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3F2CAF72" w14:textId="77777777" w:rsidR="00261E60" w:rsidRPr="00E7448C" w:rsidRDefault="00261E60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2DE63D67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74CE6883" w14:textId="7777777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 19</w:t>
      </w:r>
    </w:p>
    <w:p w14:paraId="1E8B16ED" w14:textId="77777777" w:rsidR="00261E60" w:rsidRPr="00E7448C" w:rsidRDefault="00261E60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58FB508C" w14:textId="77777777" w:rsidR="00261E60" w:rsidRPr="00E7448C" w:rsidRDefault="00261E60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2D8C7076" w14:textId="10B3A90C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2</w:t>
      </w:r>
    </w:p>
    <w:p w14:paraId="3C4DEB84" w14:textId="77777777" w:rsidR="00261E60" w:rsidRPr="00E7448C" w:rsidRDefault="00261E60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320C63C1" w14:textId="2CFE8DFD" w:rsidR="00F3424F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 f(X) = 5X + 4, g(X) = 4X + 3. Suppose that f o g (X) = aX + b. Find a + b.</w:t>
      </w:r>
    </w:p>
    <w:p w14:paraId="205BB29D" w14:textId="77777777" w:rsidR="00F3424F" w:rsidRPr="00E7448C" w:rsidRDefault="00F3424F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7C9B9D27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Answer:</w:t>
      </w:r>
    </w:p>
    <w:p w14:paraId="78E8D647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17715E67" w14:textId="7777777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 39</w:t>
      </w:r>
    </w:p>
    <w:p w14:paraId="78E00028" w14:textId="77777777" w:rsidR="00F3424F" w:rsidRPr="00E7448C" w:rsidRDefault="00F3424F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A0B6BB2" w14:textId="77777777" w:rsidR="00F3424F" w:rsidRPr="00E7448C" w:rsidRDefault="00F3424F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33F4B97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3</w:t>
      </w:r>
    </w:p>
    <w:p w14:paraId="6EF39966" w14:textId="77777777" w:rsidR="00F3424F" w:rsidRPr="00E7448C" w:rsidRDefault="00F3424F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0F60EAE9" w14:textId="4E5287AD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Compute </w:t>
      </w:r>
      <w:bookmarkStart w:id="71" w:name="action_link5e152fa8ebc4f65"/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77C79A10" wp14:editId="0C55B021">
            <wp:extent cx="984885" cy="281305"/>
            <wp:effectExtent l="0" t="0" r="5715" b="0"/>
            <wp:docPr id="41" name="Picture 41" descr="lfloor \frac{3}{2} - \lceil 3 + \frac{5}{4}\rceil \rfloor">
              <a:hlinkClick xmlns:a="http://schemas.openxmlformats.org/drawingml/2006/main" r:id="rId59" invalidUrl="https://cmshn.fpt.edu.vn/filter/tex/displaytex.php?texexp=\lfloor \frac{3}{2} - \lceil 3 + \frac{5}{4}\rceil \rfloor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lfloor \frac{3}{2} - \lceil 3 + \frac{5}{4}\rceil \rfloor">
                      <a:hlinkClick r:id="rId59" invalidUrl="https://cmshn.fpt.edu.vn/filter/tex/displaytex.php?texexp=\lfloor \frac{3}{2} - \lceil 3 + \frac{5}{4}\rceil \rfloor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85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1"/>
    </w:p>
    <w:p w14:paraId="30C96C41" w14:textId="77777777" w:rsidR="00E53F14" w:rsidRPr="00E7448C" w:rsidRDefault="00E53F14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1420AA50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Answer:</w:t>
      </w:r>
    </w:p>
    <w:p w14:paraId="44328558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61326958" w14:textId="7777777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 -4</w:t>
      </w:r>
    </w:p>
    <w:p w14:paraId="3A4AC1D8" w14:textId="77777777" w:rsidR="00E53F14" w:rsidRPr="00E7448C" w:rsidRDefault="00E53F14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EE37C61" w14:textId="77777777" w:rsidR="00E53F14" w:rsidRPr="00E7448C" w:rsidRDefault="00E53F14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78278A46" w14:textId="77777777" w:rsidR="00E53F14" w:rsidRPr="00E7448C" w:rsidRDefault="00E53F14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66002FC8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4</w:t>
      </w:r>
    </w:p>
    <w:p w14:paraId="1FF09525" w14:textId="77777777" w:rsidR="00E53F14" w:rsidRPr="00E7448C" w:rsidRDefault="00E53F14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4D788C8B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Let f: Z x Z --&gt; Z, f(m, n) = n+1. Choose correct answer:</w:t>
      </w:r>
    </w:p>
    <w:p w14:paraId="1C6E59B6" w14:textId="77777777" w:rsidR="00E53F14" w:rsidRPr="00E7448C" w:rsidRDefault="00E53F14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24B48D56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3D9ED1BE" w14:textId="6B966DB4" w:rsidR="0026539E" w:rsidRPr="00E7448C" w:rsidRDefault="00E53F14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f(x) is neither one-to-one nor onto</w:t>
      </w:r>
    </w:p>
    <w:p w14:paraId="10E13407" w14:textId="04FB7440" w:rsidR="0026539E" w:rsidRPr="00E7448C" w:rsidRDefault="00E53F14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f is onto but not one-to-one</w:t>
      </w:r>
    </w:p>
    <w:p w14:paraId="2A95A764" w14:textId="3DA7776B" w:rsidR="0026539E" w:rsidRPr="00E7448C" w:rsidRDefault="00E53F14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lastRenderedPageBreak/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f is a bijection</w:t>
      </w:r>
    </w:p>
    <w:p w14:paraId="775A446A" w14:textId="0685CC23" w:rsidR="00E53F14" w:rsidRPr="00E7448C" w:rsidRDefault="00E53F14" w:rsidP="00B32CDA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 xml:space="preserve">      </w:t>
      </w:r>
      <w:r w:rsidR="0026539E"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="0026539E" w:rsidRPr="00E7448C">
        <w:rPr>
          <w:rFonts w:ascii="Times New Roman" w:eastAsia="Times New Roman" w:hAnsi="Times New Roman" w:cs="Times New Roman"/>
          <w:color w:val="000000" w:themeColor="text1"/>
        </w:rPr>
        <w:t>f is one-to-one but not onto</w:t>
      </w:r>
    </w:p>
    <w:p w14:paraId="5CFF8999" w14:textId="77777777" w:rsidR="00E53F14" w:rsidRPr="00E7448C" w:rsidRDefault="00E53F14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524E8C6C" w14:textId="77777777" w:rsidR="00E53F14" w:rsidRPr="00E7448C" w:rsidRDefault="00E53F14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1A85A2E2" w14:textId="77777777" w:rsidR="0026539E" w:rsidRPr="00E7448C" w:rsidRDefault="0026539E" w:rsidP="0026539E">
      <w:pPr>
        <w:pStyle w:val="Heading4"/>
        <w:shd w:val="clear" w:color="auto" w:fill="FCEFDC"/>
        <w:spacing w:before="0" w:beforeAutospacing="0"/>
        <w:rPr>
          <w:rFonts w:eastAsia="Times New Roman"/>
          <w:b w:val="0"/>
          <w:bCs w:val="0"/>
          <w:color w:val="000000" w:themeColor="text1"/>
        </w:rPr>
      </w:pPr>
      <w:r w:rsidRPr="00E7448C">
        <w:rPr>
          <w:rFonts w:eastAsia="Times New Roman"/>
          <w:b w:val="0"/>
          <w:bCs w:val="0"/>
          <w:color w:val="000000" w:themeColor="text1"/>
        </w:rPr>
        <w:t>Feedback</w:t>
      </w:r>
    </w:p>
    <w:p w14:paraId="13C670D3" w14:textId="77777777" w:rsidR="0026539E" w:rsidRPr="00E7448C" w:rsidRDefault="0026539E" w:rsidP="0026539E">
      <w:pPr>
        <w:shd w:val="clear" w:color="auto" w:fill="FCEFDC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The correct answer is: f is onto but not one-to-one</w:t>
      </w:r>
    </w:p>
    <w:p w14:paraId="7B9262F5" w14:textId="77777777" w:rsidR="00B259B6" w:rsidRPr="00E7448C" w:rsidRDefault="00B259B6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6592CA3A" w14:textId="77777777" w:rsidR="00B259B6" w:rsidRPr="00E7448C" w:rsidRDefault="00B259B6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</w:p>
    <w:p w14:paraId="3EE31563" w14:textId="77777777" w:rsidR="0026539E" w:rsidRPr="00E7448C" w:rsidRDefault="0026539E" w:rsidP="0026539E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E7448C">
        <w:rPr>
          <w:rFonts w:eastAsia="Times New Roman"/>
          <w:b w:val="0"/>
          <w:bCs w:val="0"/>
          <w:color w:val="000000" w:themeColor="text1"/>
          <w:sz w:val="24"/>
          <w:szCs w:val="24"/>
        </w:rPr>
        <w:t>Question </w:t>
      </w:r>
      <w:r w:rsidRPr="00E7448C">
        <w:rPr>
          <w:rStyle w:val="qno"/>
          <w:rFonts w:eastAsia="Times New Roman"/>
          <w:color w:val="000000" w:themeColor="text1"/>
          <w:sz w:val="24"/>
          <w:szCs w:val="24"/>
        </w:rPr>
        <w:t>15</w:t>
      </w:r>
    </w:p>
    <w:p w14:paraId="4B64FF6B" w14:textId="77777777" w:rsidR="00B259B6" w:rsidRPr="00E7448C" w:rsidRDefault="00B259B6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</w:p>
    <w:p w14:paraId="7CA7785F" w14:textId="77777777" w:rsidR="00B259B6" w:rsidRPr="00E7448C" w:rsidRDefault="00B259B6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38B2F52A" w14:textId="19DEA486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b/>
          <w:bCs/>
          <w:color w:val="000000" w:themeColor="text1"/>
        </w:rPr>
        <w:t>Compute </w:t>
      </w:r>
      <w:bookmarkStart w:id="72" w:name="action_link5e152fa8ebc4f66"/>
      <w:r w:rsidRPr="00E7448C">
        <w:rPr>
          <w:rFonts w:ascii="Times New Roman" w:eastAsia="Times New Roman" w:hAnsi="Times New Roman" w:cs="Times New Roman"/>
          <w:b/>
          <w:bCs/>
          <w:noProof/>
          <w:color w:val="000000" w:themeColor="text1"/>
        </w:rPr>
        <w:drawing>
          <wp:inline distT="0" distB="0" distL="0" distR="0" wp14:anchorId="3F6E50F9" wp14:editId="6CA53B3E">
            <wp:extent cx="1294130" cy="590550"/>
            <wp:effectExtent l="0" t="0" r="1270" b="0"/>
            <wp:docPr id="40" name="Picture 40" descr="displaystyle\sum_{j=0}^3\sum_{i=1}^2 (i+2j)">
              <a:hlinkClick xmlns:a="http://schemas.openxmlformats.org/drawingml/2006/main" r:id="rId99" invalidUrl="https://cmshn.fpt.edu.vn/filter/tex/displaytex.php?texexp=\displaystyle\sum_{j=0}^3\sum_{i=1}^2 (i+2j)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isplaystyle\sum_{j=0}^3\sum_{i=1}^2 (i+2j)">
                      <a:hlinkClick r:id="rId99" invalidUrl="https://cmshn.fpt.edu.vn/filter/tex/displaytex.php?texexp=\displaystyle\sum_{j=0}^3\sum_{i=1}^2 (i+2j)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2"/>
    </w:p>
    <w:p w14:paraId="3FC1BFCF" w14:textId="77777777" w:rsidR="00B259B6" w:rsidRPr="00E7448C" w:rsidRDefault="00B259B6" w:rsidP="0026539E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 w:themeColor="text1"/>
        </w:rPr>
      </w:pPr>
    </w:p>
    <w:p w14:paraId="4474225A" w14:textId="77777777" w:rsidR="0026539E" w:rsidRPr="00E7448C" w:rsidRDefault="0026539E" w:rsidP="0026539E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Fonts w:ascii="Times New Roman" w:eastAsia="Times New Roman" w:hAnsi="Times New Roman" w:cs="Times New Roman"/>
          <w:color w:val="000000" w:themeColor="text1"/>
        </w:rPr>
        <w:t>Select one:</w:t>
      </w:r>
    </w:p>
    <w:p w14:paraId="3656A539" w14:textId="77777777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a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24</w:t>
      </w:r>
    </w:p>
    <w:p w14:paraId="350D3CF8" w14:textId="77777777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b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38</w:t>
      </w:r>
    </w:p>
    <w:p w14:paraId="57E8D7F3" w14:textId="77777777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c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40</w:t>
      </w:r>
    </w:p>
    <w:p w14:paraId="1AB167A9" w14:textId="77777777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d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36</w:t>
      </w:r>
    </w:p>
    <w:p w14:paraId="22E284D4" w14:textId="77777777" w:rsidR="0026539E" w:rsidRPr="00E7448C" w:rsidRDefault="0026539E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  <w:r w:rsidRPr="00E7448C">
        <w:rPr>
          <w:rStyle w:val="answernumber"/>
          <w:rFonts w:ascii="Times New Roman" w:eastAsia="Times New Roman" w:hAnsi="Times New Roman" w:cs="Times New Roman"/>
          <w:color w:val="000000" w:themeColor="text1"/>
        </w:rPr>
        <w:t>e. </w:t>
      </w:r>
      <w:r w:rsidRPr="00E7448C">
        <w:rPr>
          <w:rFonts w:ascii="Times New Roman" w:eastAsia="Times New Roman" w:hAnsi="Times New Roman" w:cs="Times New Roman"/>
          <w:color w:val="000000" w:themeColor="text1"/>
        </w:rPr>
        <w:t>Lựa chọn khác</w:t>
      </w:r>
    </w:p>
    <w:p w14:paraId="06E8463D" w14:textId="77777777" w:rsidR="00B259B6" w:rsidRPr="00E7448C" w:rsidRDefault="00B259B6" w:rsidP="0026539E">
      <w:pPr>
        <w:shd w:val="clear" w:color="auto" w:fill="FFFFFF"/>
        <w:ind w:hanging="375"/>
        <w:rPr>
          <w:rFonts w:ascii="Times New Roman" w:eastAsia="Times New Roman" w:hAnsi="Times New Roman" w:cs="Times New Roman"/>
          <w:color w:val="000000" w:themeColor="text1"/>
        </w:rPr>
      </w:pPr>
    </w:p>
    <w:p w14:paraId="342A94CE" w14:textId="77777777" w:rsidR="0026539E" w:rsidRPr="00E7448C" w:rsidRDefault="0026539E" w:rsidP="00B32CDA">
      <w:pPr>
        <w:pStyle w:val="Heading3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4"/>
          <w:szCs w:val="24"/>
        </w:rPr>
      </w:pPr>
    </w:p>
    <w:sectPr w:rsidR="0026539E" w:rsidRPr="00E7448C" w:rsidSect="008412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FB0C8B" w14:textId="77777777" w:rsidR="009E1F4C" w:rsidRDefault="009E1F4C" w:rsidP="00B86FB2">
      <w:r>
        <w:separator/>
      </w:r>
    </w:p>
  </w:endnote>
  <w:endnote w:type="continuationSeparator" w:id="0">
    <w:p w14:paraId="44C86173" w14:textId="77777777" w:rsidR="009E1F4C" w:rsidRDefault="009E1F4C" w:rsidP="00B86F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B28E2B" w14:textId="77777777" w:rsidR="009E1F4C" w:rsidRDefault="009E1F4C" w:rsidP="00B86FB2">
      <w:r>
        <w:separator/>
      </w:r>
    </w:p>
  </w:footnote>
  <w:footnote w:type="continuationSeparator" w:id="0">
    <w:p w14:paraId="4D23DA29" w14:textId="77777777" w:rsidR="009E1F4C" w:rsidRDefault="009E1F4C" w:rsidP="00B86F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321B66"/>
    <w:multiLevelType w:val="multilevel"/>
    <w:tmpl w:val="81063E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794DDC"/>
    <w:multiLevelType w:val="hybridMultilevel"/>
    <w:tmpl w:val="6A1AF034"/>
    <w:lvl w:ilvl="0" w:tplc="1DA2373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05" w:hanging="360"/>
      </w:pPr>
    </w:lvl>
    <w:lvl w:ilvl="2" w:tplc="0409001B" w:tentative="1">
      <w:start w:val="1"/>
      <w:numFmt w:val="lowerRoman"/>
      <w:lvlText w:val="%3."/>
      <w:lvlJc w:val="right"/>
      <w:pPr>
        <w:ind w:left="1425" w:hanging="180"/>
      </w:pPr>
    </w:lvl>
    <w:lvl w:ilvl="3" w:tplc="0409000F" w:tentative="1">
      <w:start w:val="1"/>
      <w:numFmt w:val="decimal"/>
      <w:lvlText w:val="%4."/>
      <w:lvlJc w:val="left"/>
      <w:pPr>
        <w:ind w:left="2145" w:hanging="360"/>
      </w:pPr>
    </w:lvl>
    <w:lvl w:ilvl="4" w:tplc="04090019" w:tentative="1">
      <w:start w:val="1"/>
      <w:numFmt w:val="lowerLetter"/>
      <w:lvlText w:val="%5."/>
      <w:lvlJc w:val="left"/>
      <w:pPr>
        <w:ind w:left="2865" w:hanging="360"/>
      </w:pPr>
    </w:lvl>
    <w:lvl w:ilvl="5" w:tplc="0409001B" w:tentative="1">
      <w:start w:val="1"/>
      <w:numFmt w:val="lowerRoman"/>
      <w:lvlText w:val="%6."/>
      <w:lvlJc w:val="right"/>
      <w:pPr>
        <w:ind w:left="3585" w:hanging="180"/>
      </w:pPr>
    </w:lvl>
    <w:lvl w:ilvl="6" w:tplc="0409000F" w:tentative="1">
      <w:start w:val="1"/>
      <w:numFmt w:val="decimal"/>
      <w:lvlText w:val="%7."/>
      <w:lvlJc w:val="left"/>
      <w:pPr>
        <w:ind w:left="4305" w:hanging="360"/>
      </w:pPr>
    </w:lvl>
    <w:lvl w:ilvl="7" w:tplc="04090019" w:tentative="1">
      <w:start w:val="1"/>
      <w:numFmt w:val="lowerLetter"/>
      <w:lvlText w:val="%8."/>
      <w:lvlJc w:val="left"/>
      <w:pPr>
        <w:ind w:left="5025" w:hanging="360"/>
      </w:pPr>
    </w:lvl>
    <w:lvl w:ilvl="8" w:tplc="0409001B" w:tentative="1">
      <w:start w:val="1"/>
      <w:numFmt w:val="lowerRoman"/>
      <w:lvlText w:val="%9."/>
      <w:lvlJc w:val="right"/>
      <w:pPr>
        <w:ind w:left="5745" w:hanging="180"/>
      </w:pPr>
    </w:lvl>
  </w:abstractNum>
  <w:abstractNum w:abstractNumId="2">
    <w:nsid w:val="116C11A5"/>
    <w:multiLevelType w:val="multilevel"/>
    <w:tmpl w:val="184676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0E774EB"/>
    <w:multiLevelType w:val="hybridMultilevel"/>
    <w:tmpl w:val="0D54B2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D24CEF"/>
    <w:multiLevelType w:val="hybridMultilevel"/>
    <w:tmpl w:val="1A00E8AC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5B5DD1"/>
    <w:multiLevelType w:val="hybridMultilevel"/>
    <w:tmpl w:val="10D61E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033A7C"/>
    <w:multiLevelType w:val="hybridMultilevel"/>
    <w:tmpl w:val="7C9495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5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6C13"/>
    <w:rsid w:val="00027711"/>
    <w:rsid w:val="0006196E"/>
    <w:rsid w:val="000745FC"/>
    <w:rsid w:val="000751C4"/>
    <w:rsid w:val="0008063D"/>
    <w:rsid w:val="00080E73"/>
    <w:rsid w:val="00082E25"/>
    <w:rsid w:val="000B4252"/>
    <w:rsid w:val="000B6256"/>
    <w:rsid w:val="000C0FDC"/>
    <w:rsid w:val="00107FA4"/>
    <w:rsid w:val="0011234F"/>
    <w:rsid w:val="001204DC"/>
    <w:rsid w:val="001310C5"/>
    <w:rsid w:val="00137C4A"/>
    <w:rsid w:val="001511FF"/>
    <w:rsid w:val="00165E49"/>
    <w:rsid w:val="00174CFC"/>
    <w:rsid w:val="001766BF"/>
    <w:rsid w:val="001829A5"/>
    <w:rsid w:val="001917E2"/>
    <w:rsid w:val="001A274B"/>
    <w:rsid w:val="00214C6B"/>
    <w:rsid w:val="00215F42"/>
    <w:rsid w:val="00261E60"/>
    <w:rsid w:val="0026539E"/>
    <w:rsid w:val="002762F0"/>
    <w:rsid w:val="0028416C"/>
    <w:rsid w:val="002953EC"/>
    <w:rsid w:val="002B3B92"/>
    <w:rsid w:val="002D1AB5"/>
    <w:rsid w:val="002F277E"/>
    <w:rsid w:val="00300D5E"/>
    <w:rsid w:val="00315BBE"/>
    <w:rsid w:val="00332F8A"/>
    <w:rsid w:val="0033615D"/>
    <w:rsid w:val="00407986"/>
    <w:rsid w:val="00485080"/>
    <w:rsid w:val="0049094C"/>
    <w:rsid w:val="004A3BF7"/>
    <w:rsid w:val="004C5BB9"/>
    <w:rsid w:val="004D37C0"/>
    <w:rsid w:val="00501C26"/>
    <w:rsid w:val="005338E7"/>
    <w:rsid w:val="00535ED8"/>
    <w:rsid w:val="00540D6D"/>
    <w:rsid w:val="005429D9"/>
    <w:rsid w:val="0054458B"/>
    <w:rsid w:val="00562780"/>
    <w:rsid w:val="00591709"/>
    <w:rsid w:val="005977CB"/>
    <w:rsid w:val="005A1A9B"/>
    <w:rsid w:val="005B3907"/>
    <w:rsid w:val="005D0557"/>
    <w:rsid w:val="005D5585"/>
    <w:rsid w:val="005E0956"/>
    <w:rsid w:val="005E65E6"/>
    <w:rsid w:val="0060133F"/>
    <w:rsid w:val="00605031"/>
    <w:rsid w:val="006519FD"/>
    <w:rsid w:val="006568D2"/>
    <w:rsid w:val="00665F82"/>
    <w:rsid w:val="006B5575"/>
    <w:rsid w:val="00712C35"/>
    <w:rsid w:val="00795B6F"/>
    <w:rsid w:val="007C4A3A"/>
    <w:rsid w:val="007D32D4"/>
    <w:rsid w:val="00806BFA"/>
    <w:rsid w:val="008412D3"/>
    <w:rsid w:val="00847EC2"/>
    <w:rsid w:val="00860C4A"/>
    <w:rsid w:val="00863E20"/>
    <w:rsid w:val="00864F05"/>
    <w:rsid w:val="00866FA1"/>
    <w:rsid w:val="008B7073"/>
    <w:rsid w:val="008E75C9"/>
    <w:rsid w:val="009009F8"/>
    <w:rsid w:val="009167FC"/>
    <w:rsid w:val="009261E2"/>
    <w:rsid w:val="00975E6E"/>
    <w:rsid w:val="00995846"/>
    <w:rsid w:val="009D5241"/>
    <w:rsid w:val="009E1F4C"/>
    <w:rsid w:val="009F7E68"/>
    <w:rsid w:val="00A37A05"/>
    <w:rsid w:val="00A42FA2"/>
    <w:rsid w:val="00A43EA9"/>
    <w:rsid w:val="00A55539"/>
    <w:rsid w:val="00A866CB"/>
    <w:rsid w:val="00AA5081"/>
    <w:rsid w:val="00AC3706"/>
    <w:rsid w:val="00B02065"/>
    <w:rsid w:val="00B04503"/>
    <w:rsid w:val="00B24BC9"/>
    <w:rsid w:val="00B259B6"/>
    <w:rsid w:val="00B32CDA"/>
    <w:rsid w:val="00B54B1C"/>
    <w:rsid w:val="00B56A53"/>
    <w:rsid w:val="00B573B2"/>
    <w:rsid w:val="00B72DD9"/>
    <w:rsid w:val="00B8302D"/>
    <w:rsid w:val="00B86FB2"/>
    <w:rsid w:val="00BC5A8F"/>
    <w:rsid w:val="00BE093E"/>
    <w:rsid w:val="00BF6EFA"/>
    <w:rsid w:val="00CB3425"/>
    <w:rsid w:val="00CB4CCB"/>
    <w:rsid w:val="00CC0279"/>
    <w:rsid w:val="00D308B5"/>
    <w:rsid w:val="00D47B54"/>
    <w:rsid w:val="00DA4F37"/>
    <w:rsid w:val="00DC385A"/>
    <w:rsid w:val="00DC728A"/>
    <w:rsid w:val="00E36C13"/>
    <w:rsid w:val="00E5067B"/>
    <w:rsid w:val="00E53F14"/>
    <w:rsid w:val="00E73331"/>
    <w:rsid w:val="00E7448C"/>
    <w:rsid w:val="00E849B4"/>
    <w:rsid w:val="00EA67EE"/>
    <w:rsid w:val="00F25D14"/>
    <w:rsid w:val="00F30A1A"/>
    <w:rsid w:val="00F3424F"/>
    <w:rsid w:val="00F456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473E1B"/>
  <w14:defaultImageDpi w14:val="32767"/>
  <w15:docId w15:val="{B7B69CAA-5C00-4D4E-8C0A-D8BCC4057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D32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5E0956"/>
    <w:pPr>
      <w:spacing w:before="100" w:beforeAutospacing="1" w:after="100" w:afterAutospacing="1"/>
      <w:outlineLvl w:val="2"/>
    </w:pPr>
    <w:rPr>
      <w:rFonts w:ascii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5E0956"/>
    <w:pPr>
      <w:spacing w:before="100" w:beforeAutospacing="1" w:after="100" w:afterAutospacing="1"/>
      <w:outlineLvl w:val="3"/>
    </w:pPr>
    <w:rPr>
      <w:rFonts w:ascii="Times New Roman" w:hAnsi="Times New Roman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5E0956"/>
    <w:rPr>
      <w:rFonts w:ascii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5E0956"/>
    <w:rPr>
      <w:rFonts w:ascii="Times New Roman" w:hAnsi="Times New Roman" w:cs="Times New Roman"/>
      <w:b/>
      <w:bCs/>
    </w:rPr>
  </w:style>
  <w:style w:type="character" w:styleId="Emphasis">
    <w:name w:val="Emphasis"/>
    <w:basedOn w:val="DefaultParagraphFont"/>
    <w:uiPriority w:val="20"/>
    <w:qFormat/>
    <w:rsid w:val="00E36C13"/>
    <w:rPr>
      <w:i/>
      <w:iCs/>
    </w:rPr>
  </w:style>
  <w:style w:type="character" w:customStyle="1" w:styleId="answernumber">
    <w:name w:val="answernumber"/>
    <w:basedOn w:val="DefaultParagraphFont"/>
    <w:rsid w:val="00E36C13"/>
  </w:style>
  <w:style w:type="character" w:customStyle="1" w:styleId="mathjaxpreview">
    <w:name w:val="mathjax_preview"/>
    <w:basedOn w:val="DefaultParagraphFont"/>
    <w:rsid w:val="00E36C13"/>
  </w:style>
  <w:style w:type="paragraph" w:styleId="ListParagraph">
    <w:name w:val="List Paragraph"/>
    <w:basedOn w:val="Normal"/>
    <w:uiPriority w:val="34"/>
    <w:qFormat/>
    <w:rsid w:val="00E36C1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36C13"/>
    <w:pPr>
      <w:spacing w:before="100" w:beforeAutospacing="1" w:after="100" w:afterAutospacing="1"/>
    </w:pPr>
    <w:rPr>
      <w:rFonts w:ascii="Times New Roman" w:hAnsi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0C0FDC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E5067B"/>
    <w:rPr>
      <w:b/>
      <w:bCs/>
    </w:rPr>
  </w:style>
  <w:style w:type="character" w:customStyle="1" w:styleId="qno">
    <w:name w:val="qno"/>
    <w:basedOn w:val="DefaultParagraphFont"/>
    <w:rsid w:val="005E0956"/>
  </w:style>
  <w:style w:type="character" w:customStyle="1" w:styleId="questionflagtext">
    <w:name w:val="questionflagtext"/>
    <w:basedOn w:val="DefaultParagraphFont"/>
    <w:rsid w:val="005E0956"/>
  </w:style>
  <w:style w:type="character" w:customStyle="1" w:styleId="spelle">
    <w:name w:val="spelle"/>
    <w:basedOn w:val="DefaultParagraphFont"/>
    <w:rsid w:val="005E0956"/>
  </w:style>
  <w:style w:type="character" w:customStyle="1" w:styleId="answer">
    <w:name w:val="answer"/>
    <w:basedOn w:val="DefaultParagraphFont"/>
    <w:rsid w:val="0060133F"/>
  </w:style>
  <w:style w:type="character" w:styleId="PlaceholderText">
    <w:name w:val="Placeholder Text"/>
    <w:basedOn w:val="DefaultParagraphFont"/>
    <w:uiPriority w:val="99"/>
    <w:semiHidden/>
    <w:rsid w:val="009009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0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0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86FB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6FB2"/>
  </w:style>
  <w:style w:type="paragraph" w:styleId="Footer">
    <w:name w:val="footer"/>
    <w:basedOn w:val="Normal"/>
    <w:link w:val="FooterChar"/>
    <w:uiPriority w:val="99"/>
    <w:unhideWhenUsed/>
    <w:rsid w:val="00B86FB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6FB2"/>
  </w:style>
  <w:style w:type="character" w:customStyle="1" w:styleId="Heading1Char">
    <w:name w:val="Heading 1 Char"/>
    <w:basedOn w:val="DefaultParagraphFont"/>
    <w:link w:val="Heading1"/>
    <w:uiPriority w:val="9"/>
    <w:rsid w:val="007D32D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59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28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77782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1691669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7065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8012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12283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62987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58983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786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62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328413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84177572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469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9119080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9349957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90210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2741631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80666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91429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86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55957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755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299632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40908790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069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8656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7831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2662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332159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11202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71819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4663637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67847243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7657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4353585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3066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8392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5159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36165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344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018561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50693936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9454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171642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25019470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25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79532826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028270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6952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225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430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002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895225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02343445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893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0935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4409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40933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263494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66305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886833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65047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1466700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75940115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18818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12497543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88055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61001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80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74431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264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61069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55198981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3458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446652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38984465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7657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61059915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696166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35328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426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89108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119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77074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0147755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0225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2934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4060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21481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10674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02301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4257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02632404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07049601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5825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88108391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8980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960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16151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1059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4999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044042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64458285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5168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2979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5547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576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9932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339572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5518525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2032417086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7289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1780619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70364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79837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3227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5265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700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39661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3479647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3687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1759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8041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82573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55675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04886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75011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69950867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8493259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4308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12303426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1349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8862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957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328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971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3415921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202269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4004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218051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553614576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8658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6647268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71288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33401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1363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3219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432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612281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90808152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433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061574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79709229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0253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08741691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19649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7696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3530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1408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603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431961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81779327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734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0396576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30392127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0334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3649893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58124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92701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85166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27423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291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16458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917518390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832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8806636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2186348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99827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313197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595457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5717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48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83254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119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33656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97514167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460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23573017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9424435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8675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1408510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923376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6674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1147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40890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3357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40975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15267650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45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6154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066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58781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262810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40946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226013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5232655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26923625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3601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6955558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83788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53678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79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809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8547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0351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49024497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400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85979347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82068986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0186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3679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76576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679081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747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8152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59037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1926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877715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8611323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7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046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4106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747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91125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069929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11460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7795810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5794329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6138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77202746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12457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4698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2138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2582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465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86712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78422964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565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3425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22286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8337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10019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99878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697488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325447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55044972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2541002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9630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5198923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29206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1014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8222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3149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848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398086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46014644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777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440002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45209297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0212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95855166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34680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9058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48198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66554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6164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83187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5655149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618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8052027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6060498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74780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9253697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41793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720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1695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2709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178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577015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18983711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6669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7301373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1555322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2771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1742507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711649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0202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6549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60253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21333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14821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77715056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518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6493058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20652137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3268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5283034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08971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7061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8605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689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0671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53861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845320100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185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9436683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7038334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9003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2495477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20383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363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35427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272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0177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4811003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78080016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1903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879934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243555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4935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24223355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05356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1414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79615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4439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993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3089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02802163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796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823176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4268333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2321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8402823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43667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3344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2897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7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85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77034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74583190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677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62348806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85662678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9535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2593867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59043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461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1589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9526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093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3218885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163545325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463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067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3897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0201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70563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894595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5535901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93023560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79362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2418327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00764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4421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79930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2170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0533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12591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7496011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264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3623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9954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56302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94842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17380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15815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598120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78488354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5676999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2272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3133010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97411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325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92908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3402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2451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21535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65217659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843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425365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2321640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46027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2213070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3164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821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3851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815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8785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246882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8215540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2804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0078304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0405447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0087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5700729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562186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465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3840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8017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594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960944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53152623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6668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6550216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735271703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9595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521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21126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77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67990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56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53516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9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46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54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81709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86625640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561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859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096934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5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14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7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1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254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4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181796">
          <w:blockQuote w:val="1"/>
          <w:marLeft w:val="0"/>
          <w:marRight w:val="0"/>
          <w:marTop w:val="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35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41956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31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53446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02620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710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06581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1568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698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64150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42226244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0270036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849491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1967767">
                          <w:blockQuote w:val="1"/>
                          <w:marLeft w:val="0"/>
                          <w:marRight w:val="0"/>
                          <w:marTop w:val="0"/>
                          <w:marBottom w:val="48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48508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1392819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5065964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5165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1927478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5633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8681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670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5184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57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42227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3712792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422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61178072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20409735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7584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3439792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972073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231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0004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0455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844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23184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9637167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8118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4888137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06479564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7364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6551540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77718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67346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641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1912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3009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88533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45163385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016691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44135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304507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4624125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8545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4219774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21196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8118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87481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6294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669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40128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47587554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9360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27370297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05593251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1833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4182604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3803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6127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728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44611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503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25690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066606148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475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4495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7889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3609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41800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77198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776556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50559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8271190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7494561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28233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76130163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325767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2046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2302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64882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2073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08698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67804514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5729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3394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8313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17140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168749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07130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52052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5019380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7179953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87534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5023025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71244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88622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0526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12747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127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74418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7964954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2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8016205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39847882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7244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3717957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352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56145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77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3006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2238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08562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1885482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292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1537826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8289048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3753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8550242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38740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13202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881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59149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191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88961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648362788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5739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5612106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3296492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71850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31028271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94018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7819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26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2168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68749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44738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98234681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5707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635210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6680448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392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3678699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14722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3783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1845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608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295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496800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83136680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7671915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3136748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184020">
                          <w:blockQuote w:val="1"/>
                          <w:marLeft w:val="0"/>
                          <w:marRight w:val="0"/>
                          <w:marTop w:val="0"/>
                          <w:marBottom w:val="48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78001816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597239">
                          <w:blockQuote w:val="1"/>
                          <w:marLeft w:val="0"/>
                          <w:marRight w:val="0"/>
                          <w:marTop w:val="0"/>
                          <w:marBottom w:val="48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2705618">
                      <w:blockQuote w:val="1"/>
                      <w:marLeft w:val="0"/>
                      <w:marRight w:val="0"/>
                      <w:marTop w:val="0"/>
                      <w:marBottom w:val="48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90623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473660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69372385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5125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1617529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150318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0549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4184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6066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241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026322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81607136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48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4232689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7632601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3089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3115465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158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483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699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02841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0433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1010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5865802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3690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68979392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03534674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5503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226133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143347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44822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02669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26722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685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44389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09736446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647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8167914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17815477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8481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438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2251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9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59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03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8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26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294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07125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2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27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290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9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369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513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13772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158305948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7475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784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6717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0429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65424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932157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277729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58025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58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89676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2013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5093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0647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9019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8338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2072655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80474094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41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3936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2027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8644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814579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119842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081850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415333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093970597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9202221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3743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3490795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7893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15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49606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64019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414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9250783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9292423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489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1408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804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18081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24635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99178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295858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837176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2038139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66292397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7427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1517088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8020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968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96557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5851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878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57114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9113861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10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3811190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43229483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7303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06685875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63784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48758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9006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7192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577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121645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069958905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781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8147540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014627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5641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48126546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550009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503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1487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074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565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54593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091009938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7505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328620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3513112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6071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2507221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74181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678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589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581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9626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26018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85279631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0025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56177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8193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2318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22024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18009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82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1707560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0375745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5006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5514204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86089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72151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23924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727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585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89972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805588396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371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9243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61217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0536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281053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48799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429252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45425577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71748217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11794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6208664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2616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653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208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24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102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08424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97724892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03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2982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9553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6557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140132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8772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9329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355170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58930976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8848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8430676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0409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86591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4261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151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6280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517784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11150662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040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8097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53619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59090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392064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425614562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29425831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0172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55324095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218725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79838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58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17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6546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3386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77605638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675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0827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9601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00095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58304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533835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1154196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1870552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2942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3195212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551707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2608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0075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41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957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4809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639283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4431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2091709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75585309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545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0170953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35002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125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5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945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697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014687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65252119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618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6885156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66598165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6527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7199695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620321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36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898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29559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221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431422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42959083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2724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81682354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752240681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5702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3592461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7261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226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931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04039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9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5509230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1480022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4736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5119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0838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5799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376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442878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52009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9415510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18058279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3625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0521784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01926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6335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96923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0860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074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266091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8807124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0897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5197454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69503439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0046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919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05852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39947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0758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05637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4399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885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24318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026129055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014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1579650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0345716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37890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6211663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981133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3333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3647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555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8302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380155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95093753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9869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9743070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33110616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95012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0135700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437615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084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66032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7953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0959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62209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06479110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2287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4549656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11463921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9411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96914886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85054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7762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2721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234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718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2633515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93897410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8805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03262337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260014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5439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8782522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67514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9320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1107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6073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810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3197387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35391851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3922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7053343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98520567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4683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39499868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066003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8594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9419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88424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850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080791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471169498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401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929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11223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2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408004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07609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014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9035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89446260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55727730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5728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7560896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74551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2815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0561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46016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712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0704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40287519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7176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921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662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405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67429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428342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870408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35248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068338095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3685957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79370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9412188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04237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5664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9469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8113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8945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626723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75474045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2030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355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3762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6632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869318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417896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28365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62299113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040011750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0827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33045837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625192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297226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59841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7970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255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833808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664115302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49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006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57942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3186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98439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234442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59655215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671879412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9648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02555625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70811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499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23910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39885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9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747132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584098326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2686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1096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0421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56574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785046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56431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58575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605579009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48905295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5634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76256344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209720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354693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2462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03861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3121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201219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51334626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233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93010378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82227294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445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59969982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36040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0824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7373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158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831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788085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01865011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0236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3792416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453252259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8141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7562194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76440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2014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6619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5364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372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3772603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48315777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7717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8952326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9439523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049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2943410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27367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5998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2126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40270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0425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6139762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45124718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983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1833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25445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94228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66988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0186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207666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35591121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58445498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69002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15399369">
          <w:marLeft w:val="0"/>
          <w:marRight w:val="0"/>
          <w:marTop w:val="0"/>
          <w:marBottom w:val="0"/>
          <w:divBdr>
            <w:top w:val="single" w:sz="12" w:space="0" w:color="373A3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7072000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729431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802755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11768">
              <w:marLeft w:val="0"/>
              <w:marRight w:val="0"/>
              <w:marTop w:val="168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356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248541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27290341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945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6355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9108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54568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61975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082669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96162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287787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126697590">
              <w:marLeft w:val="0"/>
              <w:marRight w:val="0"/>
              <w:marTop w:val="0"/>
              <w:marBottom w:val="0"/>
              <w:divBdr>
                <w:top w:val="single" w:sz="2" w:space="0" w:color="FBE8CD"/>
                <w:left w:val="single" w:sz="2" w:space="0" w:color="FBE8CD"/>
                <w:bottom w:val="single" w:sz="2" w:space="0" w:color="FBE8CD"/>
                <w:right w:val="single" w:sz="2" w:space="0" w:color="FBE8CD"/>
              </w:divBdr>
              <w:divsChild>
                <w:div w:id="1998530838">
                  <w:marLeft w:val="0"/>
                  <w:marRight w:val="0"/>
                  <w:marTop w:val="0"/>
                  <w:marBottom w:val="1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77816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2718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4573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270658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738087144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5237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20556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5770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30569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896739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50480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548456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196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240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511226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1236624417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715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342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56397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46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07832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6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56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9864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66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9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17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81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739636">
          <w:blockQuote w:val="1"/>
          <w:marLeft w:val="0"/>
          <w:marRight w:val="0"/>
          <w:marTop w:val="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560526">
          <w:blockQuote w:val="1"/>
          <w:marLeft w:val="0"/>
          <w:marRight w:val="0"/>
          <w:marTop w:val="0"/>
          <w:marBottom w:val="4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083701">
              <w:blockQuote w:val="1"/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837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36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42244">
              <w:marLeft w:val="0"/>
              <w:marRight w:val="0"/>
              <w:marTop w:val="0"/>
              <w:marBottom w:val="0"/>
              <w:divBdr>
                <w:top w:val="single" w:sz="12" w:space="0" w:color="FD647A"/>
                <w:left w:val="single" w:sz="2" w:space="0" w:color="D1EDF6"/>
                <w:bottom w:val="single" w:sz="2" w:space="0" w:color="D1EDF6"/>
                <w:right w:val="single" w:sz="2" w:space="0" w:color="D1EDF6"/>
              </w:divBdr>
              <w:divsChild>
                <w:div w:id="709652803">
                  <w:marLeft w:val="0"/>
                  <w:marRight w:val="0"/>
                  <w:marTop w:val="0"/>
                  <w:marBottom w:val="3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4724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gif"/><Relationship Id="rId21" Type="http://schemas.openxmlformats.org/officeDocument/2006/relationships/hyperlink" Target="https://cmshn.fpt.edu.vn/filter/tex/displaytex.php?texexp=%5b(p\to%20q)\vee(q\to%20p)%5d\wedge(p\oplus%20q)" TargetMode="External"/><Relationship Id="rId42" Type="http://schemas.openxmlformats.org/officeDocument/2006/relationships/image" Target="media/image18.gif"/><Relationship Id="rId47" Type="http://schemas.openxmlformats.org/officeDocument/2006/relationships/hyperlink" Target="https://cmshn.fpt.edu.vn/filter/tex/displaytex.php?texexp=\forall%20x\forall%20yP(x,y)" TargetMode="External"/><Relationship Id="rId63" Type="http://schemas.openxmlformats.org/officeDocument/2006/relationships/hyperlink" Target="https://cmshn.fpt.edu.vn/filter/tex/displaytex.php?texexp=(\neg%20p%20\vee%20q%20\vee%20\neg%20r%20\vee%20s)%20\wedge%20(p%20\vee%20\neg%20q%20\vee%20\neg%20r%20\vee%20s)" TargetMode="External"/><Relationship Id="rId68" Type="http://schemas.openxmlformats.org/officeDocument/2006/relationships/image" Target="media/image31.gif"/><Relationship Id="rId84" Type="http://schemas.openxmlformats.org/officeDocument/2006/relationships/image" Target="media/image39.gif"/><Relationship Id="rId89" Type="http://schemas.openxmlformats.org/officeDocument/2006/relationships/hyperlink" Target="https://cmshn.fpt.edu.vn/filter/tex/displaytex.php?texexp=\forall%20y(\neg%20Q(x,y)\vee\forall%20xR(x,y))" TargetMode="External"/><Relationship Id="rId16" Type="http://schemas.openxmlformats.org/officeDocument/2006/relationships/image" Target="media/image5.gif"/><Relationship Id="rId11" Type="http://schemas.openxmlformats.org/officeDocument/2006/relationships/hyperlink" Target="https://cmshn.fpt.edu.vn/filter/tex/displaytex.php?texexp=\neg%20p\vee%20q" TargetMode="External"/><Relationship Id="rId32" Type="http://schemas.openxmlformats.org/officeDocument/2006/relationships/image" Target="media/image13.gif"/><Relationship Id="rId37" Type="http://schemas.openxmlformats.org/officeDocument/2006/relationships/hyperlink" Target="https://cmshn.fpt.edu.vn/filter/tex/displaytex.php?texexp=\forall%20x\forall%20y(((x%3c0)\wedge%20(y%3c0))\to%20(xy%3e0))" TargetMode="External"/><Relationship Id="rId53" Type="http://schemas.openxmlformats.org/officeDocument/2006/relationships/hyperlink" Target="https://cmshn.fpt.edu.vn/filter/tex/displaytex.php?texexp=\exists%20x\forall%20yP(x,y)" TargetMode="External"/><Relationship Id="rId58" Type="http://schemas.openxmlformats.org/officeDocument/2006/relationships/image" Target="media/image26.gif"/><Relationship Id="rId74" Type="http://schemas.openxmlformats.org/officeDocument/2006/relationships/image" Target="media/image34.gif"/><Relationship Id="rId79" Type="http://schemas.openxmlformats.org/officeDocument/2006/relationships/hyperlink" Target="https://cmshn.fpt.edu.vn/filter/tex/displaytex.php?texexp=\exists%20x(P(x)\vee%20Q(x)\vee%20\neg%20R(x))" TargetMode="External"/><Relationship Id="rId102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90" Type="http://schemas.openxmlformats.org/officeDocument/2006/relationships/image" Target="media/image42.gif"/><Relationship Id="rId95" Type="http://schemas.openxmlformats.org/officeDocument/2006/relationships/hyperlink" Target="https://cmshn.fpt.edu.vn/filter/tex/displaytex.php?texexp=A%20\cap%20B" TargetMode="External"/><Relationship Id="rId22" Type="http://schemas.openxmlformats.org/officeDocument/2006/relationships/image" Target="media/image8.gif"/><Relationship Id="rId27" Type="http://schemas.openxmlformats.org/officeDocument/2006/relationships/hyperlink" Target="https://cmshn.fpt.edu.vn/filter/tex/displaytex.php?texexp=\forall%20xP(x)\wedge%20\forall%20xQ(x)" TargetMode="External"/><Relationship Id="rId43" Type="http://schemas.openxmlformats.org/officeDocument/2006/relationships/hyperlink" Target="https://cmshn.fpt.edu.vn/filter/tex/displaytex.php?texexp=\exists%20yP(x,y)" TargetMode="External"/><Relationship Id="rId48" Type="http://schemas.openxmlformats.org/officeDocument/2006/relationships/image" Target="media/image21.gif"/><Relationship Id="rId64" Type="http://schemas.openxmlformats.org/officeDocument/2006/relationships/image" Target="media/image29.gif"/><Relationship Id="rId69" Type="http://schemas.openxmlformats.org/officeDocument/2006/relationships/hyperlink" Target="https://cmshn.fpt.edu.vn/filter/tex/displaytex.php?texexp=\neg%20p\leftrightarrow%20q" TargetMode="External"/><Relationship Id="rId80" Type="http://schemas.openxmlformats.org/officeDocument/2006/relationships/image" Target="media/image37.gif"/><Relationship Id="rId85" Type="http://schemas.openxmlformats.org/officeDocument/2006/relationships/hyperlink" Target="https://cmshn.fpt.edu.vn/filter/tex/displaytex.php?texexp=\forall%20y(\neg%20Q(x,y)\wedge\exists%20xR(x,y))" TargetMode="External"/><Relationship Id="rId12" Type="http://schemas.openxmlformats.org/officeDocument/2006/relationships/image" Target="media/image3.gif"/><Relationship Id="rId17" Type="http://schemas.openxmlformats.org/officeDocument/2006/relationships/hyperlink" Target="https://cmshn.fpt.edu.vn/filter/tex/displaytex.php?texexp=\neg%20p\wedge%20q" TargetMode="External"/><Relationship Id="rId25" Type="http://schemas.openxmlformats.org/officeDocument/2006/relationships/hyperlink" Target="https://cmshn.fpt.edu.vn/filter/tex/displaytex.php?texexp=\forall%20x(P(x)%20\wedge%20Q(x))" TargetMode="External"/><Relationship Id="rId33" Type="http://schemas.openxmlformats.org/officeDocument/2006/relationships/hyperlink" Target="https://cmshn.fpt.edu.vn/filter/tex/displaytex.php?texexp=\forall%20x(P(x)%20\vee%20Q(x))" TargetMode="External"/><Relationship Id="rId38" Type="http://schemas.openxmlformats.org/officeDocument/2006/relationships/image" Target="media/image16.gif"/><Relationship Id="rId46" Type="http://schemas.openxmlformats.org/officeDocument/2006/relationships/image" Target="media/image20.gif"/><Relationship Id="rId59" Type="http://schemas.openxmlformats.org/officeDocument/2006/relationships/hyperlink" Target="https://cmshn.fpt.edu.vn/filter/tex/displaytex.php?texexp=\lfloor%20\frac%7b3%7d%7b2%7d%20-%20\lceil%203%20+%20\frac%7b5%7d%7b4%7d\rceil%20\rfloor" TargetMode="External"/><Relationship Id="rId67" Type="http://schemas.openxmlformats.org/officeDocument/2006/relationships/hyperlink" Target="https://cmshn.fpt.edu.vn/filter/tex/displaytex.php?texexp=\neg%20q\leftrightarrow%20\neg%20p" TargetMode="External"/><Relationship Id="rId103" Type="http://schemas.openxmlformats.org/officeDocument/2006/relationships/theme" Target="theme/theme1.xml"/><Relationship Id="rId20" Type="http://schemas.openxmlformats.org/officeDocument/2006/relationships/image" Target="media/image7.gif"/><Relationship Id="rId41" Type="http://schemas.openxmlformats.org/officeDocument/2006/relationships/hyperlink" Target="https://cmshn.fpt.edu.vn/filter/tex/displaytex.php?texexp=\forall%20yP(x,y)" TargetMode="External"/><Relationship Id="rId54" Type="http://schemas.openxmlformats.org/officeDocument/2006/relationships/image" Target="media/image24.gif"/><Relationship Id="rId62" Type="http://schemas.openxmlformats.org/officeDocument/2006/relationships/image" Target="media/image28.gif"/><Relationship Id="rId70" Type="http://schemas.openxmlformats.org/officeDocument/2006/relationships/image" Target="media/image32.gif"/><Relationship Id="rId75" Type="http://schemas.openxmlformats.org/officeDocument/2006/relationships/hyperlink" Target="https://cmshn.fpt.edu.vn/filter/tex/displaytex.php?texexp=\exists%20x((P(x)\vee%20Q(x))\to%20\neg%20R(x))" TargetMode="External"/><Relationship Id="rId83" Type="http://schemas.openxmlformats.org/officeDocument/2006/relationships/hyperlink" Target="https://cmshn.fpt.edu.vn/filter/tex/displaytex.php?texexp=\exists%20y(Q(x,y)\wedge%20\forall%20x\neg%20R(x,y))" TargetMode="External"/><Relationship Id="rId88" Type="http://schemas.openxmlformats.org/officeDocument/2006/relationships/image" Target="media/image41.gif"/><Relationship Id="rId91" Type="http://schemas.openxmlformats.org/officeDocument/2006/relationships/hyperlink" Target="https://cmshn.fpt.edu.vn/filter/tex/displaytex.php?texexp=\forall%20y(\neg%20Q(x,y)\vee%20\exists%20xR(x,y))" TargetMode="External"/><Relationship Id="rId96" Type="http://schemas.openxmlformats.org/officeDocument/2006/relationships/image" Target="media/image45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cmshn.fpt.edu.vn/filter/tex/displaytex.php?texexp=p\vee%20q" TargetMode="External"/><Relationship Id="rId23" Type="http://schemas.openxmlformats.org/officeDocument/2006/relationships/hyperlink" Target="https://cmshn.fpt.edu.vn/filter/tex/displaytex.php?texexp=(p\to%20q)\vee(q\to%20p)\vee(p\oplus%20q)" TargetMode="External"/><Relationship Id="rId28" Type="http://schemas.openxmlformats.org/officeDocument/2006/relationships/image" Target="media/image11.gif"/><Relationship Id="rId36" Type="http://schemas.openxmlformats.org/officeDocument/2006/relationships/image" Target="media/image15.gif"/><Relationship Id="rId49" Type="http://schemas.openxmlformats.org/officeDocument/2006/relationships/hyperlink" Target="https://cmshn.fpt.edu.vn/filter/tex/displaytex.php?texexp=\forall%20y\forall%20xP(x,y)" TargetMode="External"/><Relationship Id="rId57" Type="http://schemas.openxmlformats.org/officeDocument/2006/relationships/hyperlink" Target="https://cmshn.fpt.edu.vn/filter/tex/displaytex.php?texexp=\lfloor%20\left(%20\frac%7b7%7d%7b2%7d\right)%5e2%20\rfloor%20-%20\left(%20\lfloor%20\frac%7b7%7d%7b2%7d%20\rfloor%20\right)%5e2" TargetMode="External"/><Relationship Id="rId10" Type="http://schemas.openxmlformats.org/officeDocument/2006/relationships/image" Target="media/image2.gif"/><Relationship Id="rId31" Type="http://schemas.openxmlformats.org/officeDocument/2006/relationships/hyperlink" Target="https://cmshn.fpt.edu.vn/filter/tex/displaytex.php?texexp=\forall%20xP(x)\to%20\forall%20xQ(x)" TargetMode="External"/><Relationship Id="rId44" Type="http://schemas.openxmlformats.org/officeDocument/2006/relationships/image" Target="media/image19.gif"/><Relationship Id="rId52" Type="http://schemas.openxmlformats.org/officeDocument/2006/relationships/image" Target="media/image23.gif"/><Relationship Id="rId60" Type="http://schemas.openxmlformats.org/officeDocument/2006/relationships/image" Target="media/image27.gif"/><Relationship Id="rId65" Type="http://schemas.openxmlformats.org/officeDocument/2006/relationships/hyperlink" Target="https://cmshn.fpt.edu.vn/filter/tex/displaytex.php?texexp=p\leftrightarrow%20q" TargetMode="External"/><Relationship Id="rId73" Type="http://schemas.openxmlformats.org/officeDocument/2006/relationships/hyperlink" Target="https://cmshn.fpt.edu.vn/filter/tex/displaytex.php?texexp=\neg%20p\leftrightarrow%20\neg%20q" TargetMode="External"/><Relationship Id="rId78" Type="http://schemas.openxmlformats.org/officeDocument/2006/relationships/image" Target="media/image36.gif"/><Relationship Id="rId81" Type="http://schemas.openxmlformats.org/officeDocument/2006/relationships/hyperlink" Target="https://cmshn.fpt.edu.vn/filter/tex/displaytex.php?texexp=\exists%20x((P(x)\wedge%20Q(x))%20\to%20neg%20R(x))" TargetMode="External"/><Relationship Id="rId86" Type="http://schemas.openxmlformats.org/officeDocument/2006/relationships/image" Target="media/image40.gif"/><Relationship Id="rId94" Type="http://schemas.openxmlformats.org/officeDocument/2006/relationships/image" Target="media/image44.gif"/><Relationship Id="rId99" Type="http://schemas.openxmlformats.org/officeDocument/2006/relationships/hyperlink" Target="https://cmshn.fpt.edu.vn/filter/tex/displaytex.php?texexp=\displaystyle\sum_%7bj=0%7d%5e3\sum_%7bi=1%7d%5e2%20(i+2j)" TargetMode="Externa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cmshn.fpt.edu.vn/filter/tex/displaytex.php?texexp=p\to%20q" TargetMode="External"/><Relationship Id="rId13" Type="http://schemas.openxmlformats.org/officeDocument/2006/relationships/hyperlink" Target="https://cmshn.fpt.edu.vn/filter/tex/displaytex.php?texexp=\neg%20p\vee%20\neg%20q" TargetMode="External"/><Relationship Id="rId18" Type="http://schemas.openxmlformats.org/officeDocument/2006/relationships/image" Target="media/image6.gif"/><Relationship Id="rId39" Type="http://schemas.openxmlformats.org/officeDocument/2006/relationships/hyperlink" Target="https://cmshn.fpt.edu.vn/filter/tex/displaytex.php?texexp=\forall%20xP(x,y)" TargetMode="External"/><Relationship Id="rId34" Type="http://schemas.openxmlformats.org/officeDocument/2006/relationships/image" Target="media/image14.gif"/><Relationship Id="rId50" Type="http://schemas.openxmlformats.org/officeDocument/2006/relationships/image" Target="media/image22.gif"/><Relationship Id="rId55" Type="http://schemas.openxmlformats.org/officeDocument/2006/relationships/hyperlink" Target="https://cmshn.fpt.edu.vn/filter/tex/displaytex.php?texexp=A%20\cup%20(B%20\cap%20\overline%7bA%7d)%20=%20A%20\cup%20B" TargetMode="External"/><Relationship Id="rId76" Type="http://schemas.openxmlformats.org/officeDocument/2006/relationships/image" Target="media/image35.gif"/><Relationship Id="rId97" Type="http://schemas.openxmlformats.org/officeDocument/2006/relationships/hyperlink" Target="https://cmshn.fpt.edu.vn/filter/tex/displaytex.php?texexp=A-B" TargetMode="External"/><Relationship Id="rId7" Type="http://schemas.openxmlformats.org/officeDocument/2006/relationships/image" Target="media/image1.emf"/><Relationship Id="rId71" Type="http://schemas.openxmlformats.org/officeDocument/2006/relationships/hyperlink" Target="https://cmshn.fpt.edu.vn/filter/tex/displaytex.php?texexp=p\leftrightarrow\neg%20q" TargetMode="External"/><Relationship Id="rId92" Type="http://schemas.openxmlformats.org/officeDocument/2006/relationships/image" Target="media/image43.gif"/><Relationship Id="rId2" Type="http://schemas.openxmlformats.org/officeDocument/2006/relationships/styles" Target="styles.xml"/><Relationship Id="rId29" Type="http://schemas.openxmlformats.org/officeDocument/2006/relationships/hyperlink" Target="https://cmshn.fpt.edu.vn/filter/tex/displaytex.php?texexp=\forall%20x(P(x)\to%20Q(x))" TargetMode="External"/><Relationship Id="rId24" Type="http://schemas.openxmlformats.org/officeDocument/2006/relationships/image" Target="media/image9.gif"/><Relationship Id="rId40" Type="http://schemas.openxmlformats.org/officeDocument/2006/relationships/image" Target="media/image17.gif"/><Relationship Id="rId45" Type="http://schemas.openxmlformats.org/officeDocument/2006/relationships/hyperlink" Target="https://cmshn.fpt.edu.vn/filter/tex/displaytex.php?texexp=\exists%20xP(x,y)" TargetMode="External"/><Relationship Id="rId66" Type="http://schemas.openxmlformats.org/officeDocument/2006/relationships/image" Target="media/image30.gif"/><Relationship Id="rId87" Type="http://schemas.openxmlformats.org/officeDocument/2006/relationships/hyperlink" Target="https://cmshn.fpt.edu.vn/filter/tex/displaytex.php?texexp=\forall%20y(\neg%20Q(x,y)\vee%20\exists%20x\neg%20R(x,y))" TargetMode="External"/><Relationship Id="rId61" Type="http://schemas.openxmlformats.org/officeDocument/2006/relationships/hyperlink" Target="https://cmshn.fpt.edu.vn/filter/tex/displaytex.php?texexp=\displaystyle%20\sum_%7bj=0%7d%5e3\sum_%7bi=0%7d%5e2%20(i+j)" TargetMode="External"/><Relationship Id="rId82" Type="http://schemas.openxmlformats.org/officeDocument/2006/relationships/image" Target="media/image38.gif"/><Relationship Id="rId19" Type="http://schemas.openxmlformats.org/officeDocument/2006/relationships/hyperlink" Target="https://cmshn.fpt.edu.vn/filter/tex/displaytex.php?texexp=(p\to%20q)\wedge(q\to%20p)\wedge(p\oplus%20q)" TargetMode="External"/><Relationship Id="rId14" Type="http://schemas.openxmlformats.org/officeDocument/2006/relationships/image" Target="media/image4.gif"/><Relationship Id="rId30" Type="http://schemas.openxmlformats.org/officeDocument/2006/relationships/image" Target="media/image12.gif"/><Relationship Id="rId35" Type="http://schemas.openxmlformats.org/officeDocument/2006/relationships/hyperlink" Target="https://cmshn.fpt.edu.vn/filter/tex/displaytex.php?texexp=\forall%20xP(x)%20\vee%20\forall%20xQ(x)" TargetMode="External"/><Relationship Id="rId56" Type="http://schemas.openxmlformats.org/officeDocument/2006/relationships/image" Target="media/image25.gif"/><Relationship Id="rId77" Type="http://schemas.openxmlformats.org/officeDocument/2006/relationships/hyperlink" Target="https://cmshn.fpt.edu.vn/filter/tex/displaytex.php?texexp=\exists%20x(P(x)\wedge%20Q(x)\wedge%20\neg%20R(x))" TargetMode="External"/><Relationship Id="rId100" Type="http://schemas.openxmlformats.org/officeDocument/2006/relationships/image" Target="media/image47.gif"/><Relationship Id="rId8" Type="http://schemas.openxmlformats.org/officeDocument/2006/relationships/oleObject" Target="embeddings/oleObject1.bin"/><Relationship Id="rId51" Type="http://schemas.openxmlformats.org/officeDocument/2006/relationships/hyperlink" Target="https://cmshn.fpt.edu.vn/filter/tex/displaytex.php?texexp=\forall%20x\exists%20yP(x,y)" TargetMode="External"/><Relationship Id="rId72" Type="http://schemas.openxmlformats.org/officeDocument/2006/relationships/image" Target="media/image33.gif"/><Relationship Id="rId93" Type="http://schemas.openxmlformats.org/officeDocument/2006/relationships/hyperlink" Target="https://cmshn.fpt.edu.vn/filter/tex/displaytex.php?texexp=B-A" TargetMode="External"/><Relationship Id="rId98" Type="http://schemas.openxmlformats.org/officeDocument/2006/relationships/image" Target="media/image46.gif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DefaultPlaceholder_202507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D87DC7-0D1A-D040-96B1-5740034472CE}"/>
      </w:docPartPr>
      <w:docPartBody>
        <w:p w:rsidR="00726682" w:rsidRDefault="00582F12">
          <w:r w:rsidRPr="001A2EDE">
            <w:rPr>
              <w:rStyle w:val="PlaceholderText"/>
            </w:rPr>
            <w:t>Type equation here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F12"/>
    <w:rsid w:val="00253B12"/>
    <w:rsid w:val="00485C01"/>
    <w:rsid w:val="004E3A63"/>
    <w:rsid w:val="00512A68"/>
    <w:rsid w:val="00582F12"/>
    <w:rsid w:val="005B3AF2"/>
    <w:rsid w:val="00726682"/>
    <w:rsid w:val="0075455F"/>
    <w:rsid w:val="00784DE1"/>
    <w:rsid w:val="007C671E"/>
    <w:rsid w:val="008B216B"/>
    <w:rsid w:val="00AC7A9D"/>
    <w:rsid w:val="00BF1F62"/>
    <w:rsid w:val="00C50FB4"/>
    <w:rsid w:val="00C7406A"/>
    <w:rsid w:val="00D348FD"/>
    <w:rsid w:val="00D815A1"/>
    <w:rsid w:val="00DF6A8C"/>
    <w:rsid w:val="00E7485A"/>
    <w:rsid w:val="00EA13E0"/>
    <w:rsid w:val="00ED0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efaultImageDpi w14:val="32767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82F1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13</Pages>
  <Words>1154</Words>
  <Characters>658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account</cp:lastModifiedBy>
  <cp:revision>61</cp:revision>
  <dcterms:created xsi:type="dcterms:W3CDTF">2020-01-07T14:17:00Z</dcterms:created>
  <dcterms:modified xsi:type="dcterms:W3CDTF">2023-02-02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